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639" r:id="rId2"/>
    <p:sldId id="716" r:id="rId3"/>
    <p:sldId id="685" r:id="rId4"/>
    <p:sldId id="717" r:id="rId5"/>
    <p:sldId id="714" r:id="rId6"/>
    <p:sldId id="715" r:id="rId7"/>
    <p:sldId id="713" r:id="rId8"/>
    <p:sldId id="718" r:id="rId9"/>
    <p:sldId id="719" r:id="rId10"/>
    <p:sldId id="692" r:id="rId11"/>
    <p:sldId id="693" r:id="rId12"/>
    <p:sldId id="720" r:id="rId13"/>
    <p:sldId id="683" r:id="rId14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3DD"/>
    <a:srgbClr val="26A3E2"/>
    <a:srgbClr val="0091DC"/>
    <a:srgbClr val="FFFFFF"/>
    <a:srgbClr val="D4EBE3"/>
    <a:srgbClr val="538B4B"/>
    <a:srgbClr val="E8FAE5"/>
    <a:srgbClr val="9DA953"/>
    <a:srgbClr val="285023"/>
    <a:srgbClr val="FFD1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3" autoAdjust="0"/>
    <p:restoredTop sz="88042" autoAdjust="0"/>
  </p:normalViewPr>
  <p:slideViewPr>
    <p:cSldViewPr snapToGrid="0">
      <p:cViewPr varScale="1">
        <p:scale>
          <a:sx n="111" d="100"/>
          <a:sy n="111" d="100"/>
        </p:scale>
        <p:origin x="4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B469C68-B96B-4B00-A936-4ED691395EEA}" type="datetimeFigureOut">
              <a:rPr lang="zh-CN" altLang="en-US" smtClean="0"/>
              <a:pPr/>
              <a:t>2022-12-1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8957953-4CC8-4E4A-AD2D-7A5A0B36E81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0156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45658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061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9573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484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3586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4675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6212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2227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1403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5130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3031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57953-4CC8-4E4A-AD2D-7A5A0B36E814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6620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>
            <a:extLst>
              <a:ext uri="{FF2B5EF4-FFF2-40B4-BE49-F238E27FC236}">
                <a16:creationId xmlns:a16="http://schemas.microsoft.com/office/drawing/2014/main" id="{73A8F9A3-69A1-4DCC-98A1-EA4A9E3C35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2-15</a:t>
            </a:fld>
            <a:endParaRPr lang="zh-CN" altLang="en-US"/>
          </a:p>
        </p:txBody>
      </p:sp>
      <p:sp>
        <p:nvSpPr>
          <p:cNvPr id="104" name="页脚占位符 4">
            <a:extLst>
              <a:ext uri="{FF2B5EF4-FFF2-40B4-BE49-F238E27FC236}">
                <a16:creationId xmlns:a16="http://schemas.microsoft.com/office/drawing/2014/main" id="{83DB2E34-1C69-470B-8823-9A91D9A28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6" name="灯片编号占位符 5">
            <a:extLst>
              <a:ext uri="{FF2B5EF4-FFF2-40B4-BE49-F238E27FC236}">
                <a16:creationId xmlns:a16="http://schemas.microsoft.com/office/drawing/2014/main" id="{C0D5BB13-F272-4047-A20E-C3C5443564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raduation-hat-front-view_27483">
            <a:extLst>
              <a:ext uri="{FF2B5EF4-FFF2-40B4-BE49-F238E27FC236}">
                <a16:creationId xmlns:a16="http://schemas.microsoft.com/office/drawing/2014/main" id="{4E22EC47-D410-C5AD-EDC8-9759EAF07A58}"/>
              </a:ext>
            </a:extLst>
          </p:cNvPr>
          <p:cNvSpPr/>
          <p:nvPr userDrawn="1"/>
        </p:nvSpPr>
        <p:spPr>
          <a:xfrm>
            <a:off x="4399419" y="1426435"/>
            <a:ext cx="3393162" cy="2144082"/>
          </a:xfrm>
          <a:custGeom>
            <a:avLst/>
            <a:gdLst>
              <a:gd name="connsiteX0" fmla="*/ 104550 w 604718"/>
              <a:gd name="connsiteY0" fmla="*/ 208330 h 382112"/>
              <a:gd name="connsiteX1" fmla="*/ 156180 w 604718"/>
              <a:gd name="connsiteY1" fmla="*/ 208330 h 382112"/>
              <a:gd name="connsiteX2" fmla="*/ 261642 w 604718"/>
              <a:gd name="connsiteY2" fmla="*/ 248878 h 382112"/>
              <a:gd name="connsiteX3" fmla="*/ 298947 w 604718"/>
              <a:gd name="connsiteY3" fmla="*/ 255007 h 382112"/>
              <a:gd name="connsiteX4" fmla="*/ 340187 w 604718"/>
              <a:gd name="connsiteY4" fmla="*/ 247621 h 382112"/>
              <a:gd name="connsiteX5" fmla="*/ 433687 w 604718"/>
              <a:gd name="connsiteY5" fmla="*/ 208330 h 382112"/>
              <a:gd name="connsiteX6" fmla="*/ 490825 w 604718"/>
              <a:gd name="connsiteY6" fmla="*/ 208330 h 382112"/>
              <a:gd name="connsiteX7" fmla="*/ 490825 w 604718"/>
              <a:gd name="connsiteY7" fmla="*/ 271509 h 382112"/>
              <a:gd name="connsiteX8" fmla="*/ 458400 w 604718"/>
              <a:gd name="connsiteY8" fmla="*/ 320701 h 382112"/>
              <a:gd name="connsiteX9" fmla="*/ 329326 w 604718"/>
              <a:gd name="connsiteY9" fmla="*/ 376337 h 382112"/>
              <a:gd name="connsiteX10" fmla="*/ 264632 w 604718"/>
              <a:gd name="connsiteY10" fmla="*/ 376337 h 382112"/>
              <a:gd name="connsiteX11" fmla="*/ 136819 w 604718"/>
              <a:gd name="connsiteY11" fmla="*/ 320701 h 382112"/>
              <a:gd name="connsiteX12" fmla="*/ 104550 w 604718"/>
              <a:gd name="connsiteY12" fmla="*/ 271509 h 382112"/>
              <a:gd name="connsiteX13" fmla="*/ 300973 w 604718"/>
              <a:gd name="connsiteY13" fmla="*/ 5 h 382112"/>
              <a:gd name="connsiteX14" fmla="*/ 334162 w 604718"/>
              <a:gd name="connsiteY14" fmla="*/ 4701 h 382112"/>
              <a:gd name="connsiteX15" fmla="*/ 581267 w 604718"/>
              <a:gd name="connsiteY15" fmla="*/ 92552 h 382112"/>
              <a:gd name="connsiteX16" fmla="*/ 588822 w 604718"/>
              <a:gd name="connsiteY16" fmla="*/ 114398 h 382112"/>
              <a:gd name="connsiteX17" fmla="*/ 589136 w 604718"/>
              <a:gd name="connsiteY17" fmla="*/ 114398 h 382112"/>
              <a:gd name="connsiteX18" fmla="*/ 589136 w 604718"/>
              <a:gd name="connsiteY18" fmla="*/ 270771 h 382112"/>
              <a:gd name="connsiteX19" fmla="*/ 604718 w 604718"/>
              <a:gd name="connsiteY19" fmla="*/ 321376 h 382112"/>
              <a:gd name="connsiteX20" fmla="*/ 561278 w 604718"/>
              <a:gd name="connsiteY20" fmla="*/ 321376 h 382112"/>
              <a:gd name="connsiteX21" fmla="*/ 576388 w 604718"/>
              <a:gd name="connsiteY21" fmla="*/ 271242 h 382112"/>
              <a:gd name="connsiteX22" fmla="*/ 576388 w 604718"/>
              <a:gd name="connsiteY22" fmla="*/ 120370 h 382112"/>
              <a:gd name="connsiteX23" fmla="*/ 333376 w 604718"/>
              <a:gd name="connsiteY23" fmla="*/ 222680 h 382112"/>
              <a:gd name="connsiteX24" fmla="*/ 268058 w 604718"/>
              <a:gd name="connsiteY24" fmla="*/ 223780 h 382112"/>
              <a:gd name="connsiteX25" fmla="*/ 13556 w 604718"/>
              <a:gd name="connsiteY25" fmla="*/ 125870 h 382112"/>
              <a:gd name="connsiteX26" fmla="*/ 13714 w 604718"/>
              <a:gd name="connsiteY26" fmla="*/ 100882 h 382112"/>
              <a:gd name="connsiteX27" fmla="*/ 267901 w 604718"/>
              <a:gd name="connsiteY27" fmla="*/ 5329 h 382112"/>
              <a:gd name="connsiteX28" fmla="*/ 300973 w 604718"/>
              <a:gd name="connsiteY28" fmla="*/ 5 h 382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04718" h="382112">
                <a:moveTo>
                  <a:pt x="104550" y="208330"/>
                </a:moveTo>
                <a:lnTo>
                  <a:pt x="156180" y="208330"/>
                </a:lnTo>
                <a:lnTo>
                  <a:pt x="261642" y="248878"/>
                </a:lnTo>
                <a:cubicBezTo>
                  <a:pt x="274864" y="253907"/>
                  <a:pt x="289188" y="255007"/>
                  <a:pt x="298947" y="255007"/>
                </a:cubicBezTo>
                <a:cubicBezTo>
                  <a:pt x="314373" y="255007"/>
                  <a:pt x="329012" y="252493"/>
                  <a:pt x="340187" y="247621"/>
                </a:cubicBezTo>
                <a:lnTo>
                  <a:pt x="433687" y="208330"/>
                </a:lnTo>
                <a:lnTo>
                  <a:pt x="490825" y="208330"/>
                </a:lnTo>
                <a:lnTo>
                  <a:pt x="490825" y="271509"/>
                </a:lnTo>
                <a:cubicBezTo>
                  <a:pt x="490825" y="290998"/>
                  <a:pt x="476344" y="313000"/>
                  <a:pt x="458400" y="320701"/>
                </a:cubicBezTo>
                <a:lnTo>
                  <a:pt x="329326" y="376337"/>
                </a:lnTo>
                <a:cubicBezTo>
                  <a:pt x="311382" y="384038"/>
                  <a:pt x="282419" y="384038"/>
                  <a:pt x="264632" y="376337"/>
                </a:cubicBezTo>
                <a:lnTo>
                  <a:pt x="136819" y="320701"/>
                </a:lnTo>
                <a:cubicBezTo>
                  <a:pt x="119032" y="313000"/>
                  <a:pt x="104550" y="290998"/>
                  <a:pt x="104550" y="271509"/>
                </a:cubicBezTo>
                <a:close/>
                <a:moveTo>
                  <a:pt x="300973" y="5"/>
                </a:moveTo>
                <a:cubicBezTo>
                  <a:pt x="312954" y="-93"/>
                  <a:pt x="324955" y="1479"/>
                  <a:pt x="334162" y="4701"/>
                </a:cubicBezTo>
                <a:lnTo>
                  <a:pt x="581267" y="92552"/>
                </a:lnTo>
                <a:cubicBezTo>
                  <a:pt x="596849" y="98053"/>
                  <a:pt x="599210" y="107168"/>
                  <a:pt x="588822" y="114398"/>
                </a:cubicBezTo>
                <a:lnTo>
                  <a:pt x="589136" y="114398"/>
                </a:lnTo>
                <a:lnTo>
                  <a:pt x="589136" y="270771"/>
                </a:lnTo>
                <a:lnTo>
                  <a:pt x="604718" y="321376"/>
                </a:lnTo>
                <a:lnTo>
                  <a:pt x="561278" y="321376"/>
                </a:lnTo>
                <a:lnTo>
                  <a:pt x="576388" y="271242"/>
                </a:lnTo>
                <a:lnTo>
                  <a:pt x="576388" y="120370"/>
                </a:lnTo>
                <a:lnTo>
                  <a:pt x="333376" y="222680"/>
                </a:lnTo>
                <a:cubicBezTo>
                  <a:pt x="315433" y="230224"/>
                  <a:pt x="286158" y="230695"/>
                  <a:pt x="268058" y="223780"/>
                </a:cubicBezTo>
                <a:lnTo>
                  <a:pt x="13556" y="125870"/>
                </a:lnTo>
                <a:cubicBezTo>
                  <a:pt x="-4544" y="118798"/>
                  <a:pt x="-4544" y="107640"/>
                  <a:pt x="13714" y="100882"/>
                </a:cubicBezTo>
                <a:lnTo>
                  <a:pt x="267901" y="5329"/>
                </a:lnTo>
                <a:cubicBezTo>
                  <a:pt x="277030" y="1872"/>
                  <a:pt x="288991" y="104"/>
                  <a:pt x="300973" y="5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717F6FE9-3FE5-F76B-DF84-9A6112C0C266}"/>
              </a:ext>
            </a:extLst>
          </p:cNvPr>
          <p:cNvCxnSpPr>
            <a:cxnSpLocks/>
          </p:cNvCxnSpPr>
          <p:nvPr userDrawn="1"/>
        </p:nvCxnSpPr>
        <p:spPr>
          <a:xfrm>
            <a:off x="3522388" y="4530266"/>
            <a:ext cx="514722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占位符 13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3522388" y="3642379"/>
            <a:ext cx="5147224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 indent="0" algn="ctr">
              <a:buNone/>
              <a:defRPr lang="zh-CN" altLang="en-US" sz="6000" b="1" spc="600" dirty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marL="0" lvl="0" algn="dist" fontAlgn="base"/>
            <a:r>
              <a:rPr lang="zh-CN" altLang="en-US" dirty="0"/>
              <a:t>输入标题</a:t>
            </a:r>
          </a:p>
        </p:txBody>
      </p:sp>
      <p:sp>
        <p:nvSpPr>
          <p:cNvPr id="4" name="文本占位符 3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3808179" y="4688846"/>
            <a:ext cx="4575642" cy="26352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200" spc="3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en-US" altLang="zh-CN" dirty="0"/>
              <a:t>PART ONE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0" hasCustomPrompt="1"/>
          </p:nvPr>
        </p:nvSpPr>
        <p:spPr>
          <a:xfrm>
            <a:off x="5058857" y="1542830"/>
            <a:ext cx="2074286" cy="1911292"/>
          </a:xfrm>
          <a:custGeom>
            <a:avLst/>
            <a:gdLst>
              <a:gd name="connsiteX0" fmla="*/ 0 w 65"/>
              <a:gd name="connsiteY0" fmla="*/ 0 h 276999"/>
              <a:gd name="connsiteX1" fmla="*/ 65 w 65"/>
              <a:gd name="connsiteY1" fmla="*/ 0 h 276999"/>
              <a:gd name="connsiteX2" fmla="*/ 65 w 65"/>
              <a:gd name="connsiteY2" fmla="*/ 276999 h 276999"/>
              <a:gd name="connsiteX3" fmla="*/ 0 w 65"/>
              <a:gd name="connsiteY3" fmla="*/ 276999 h 276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" h="276999">
                <a:moveTo>
                  <a:pt x="0" y="0"/>
                </a:moveTo>
                <a:lnTo>
                  <a:pt x="65" y="0"/>
                </a:lnTo>
                <a:lnTo>
                  <a:pt x="65" y="276999"/>
                </a:lnTo>
                <a:lnTo>
                  <a:pt x="0" y="276999"/>
                </a:lnTo>
                <a:close/>
              </a:path>
            </a:pathLst>
          </a:custGeom>
        </p:spPr>
        <p:txBody>
          <a:bodyPr wrap="none" lIns="0" tIns="0" rIns="0" bIns="0">
            <a:spAutoFit/>
          </a:bodyPr>
          <a:lstStyle>
            <a:lvl1pPr marL="0" indent="0" algn="ctr">
              <a:buNone/>
              <a:defRPr lang="zh-CN" altLang="en-US" sz="13800" spc="0" dirty="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pPr marL="0" lvl="0" algn="dist" fontAlgn="base"/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20" name="日期占位符 3">
            <a:extLst>
              <a:ext uri="{FF2B5EF4-FFF2-40B4-BE49-F238E27FC236}">
                <a16:creationId xmlns:a16="http://schemas.microsoft.com/office/drawing/2014/main" id="{A48B684A-3B8B-481D-A266-6B88C45A51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2-15</a:t>
            </a:fld>
            <a:endParaRPr lang="zh-CN" altLang="en-US"/>
          </a:p>
        </p:txBody>
      </p:sp>
      <p:sp>
        <p:nvSpPr>
          <p:cNvPr id="121" name="页脚占位符 4">
            <a:extLst>
              <a:ext uri="{FF2B5EF4-FFF2-40B4-BE49-F238E27FC236}">
                <a16:creationId xmlns:a16="http://schemas.microsoft.com/office/drawing/2014/main" id="{86FDFE89-AFE5-4E84-9AAD-857C93FE0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2" name="灯片编号占位符 5">
            <a:extLst>
              <a:ext uri="{FF2B5EF4-FFF2-40B4-BE49-F238E27FC236}">
                <a16:creationId xmlns:a16="http://schemas.microsoft.com/office/drawing/2014/main" id="{64E5C7C6-4A25-4ADC-917D-C1DBB61EA0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2DDB496-5386-4919-B149-1D404CC301B5}"/>
              </a:ext>
            </a:extLst>
          </p:cNvPr>
          <p:cNvGrpSpPr/>
          <p:nvPr userDrawn="1"/>
        </p:nvGrpSpPr>
        <p:grpSpPr>
          <a:xfrm flipV="1">
            <a:off x="11623041" y="6303058"/>
            <a:ext cx="568960" cy="554941"/>
            <a:chOff x="-3067387" y="5853843"/>
            <a:chExt cx="763656" cy="744840"/>
          </a:xfrm>
          <a:solidFill>
            <a:schemeClr val="bg1">
              <a:lumMod val="95000"/>
            </a:schemeClr>
          </a:solidFill>
        </p:grpSpPr>
        <p:sp>
          <p:nvSpPr>
            <p:cNvPr id="71" name="任意多边形: 形状 70">
              <a:extLst>
                <a:ext uri="{FF2B5EF4-FFF2-40B4-BE49-F238E27FC236}">
                  <a16:creationId xmlns:a16="http://schemas.microsoft.com/office/drawing/2014/main" id="{67A05C32-DD8F-4D6B-995B-56723CF3CE6C}"/>
                </a:ext>
              </a:extLst>
            </p:cNvPr>
            <p:cNvSpPr/>
            <p:nvPr/>
          </p:nvSpPr>
          <p:spPr>
            <a:xfrm>
              <a:off x="-3067387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2" name="任意多边形: 形状 71">
              <a:extLst>
                <a:ext uri="{FF2B5EF4-FFF2-40B4-BE49-F238E27FC236}">
                  <a16:creationId xmlns:a16="http://schemas.microsoft.com/office/drawing/2014/main" id="{9807327F-D7EE-434C-BD96-F1AEA4E6B1FC}"/>
                </a:ext>
              </a:extLst>
            </p:cNvPr>
            <p:cNvSpPr/>
            <p:nvPr/>
          </p:nvSpPr>
          <p:spPr>
            <a:xfrm>
              <a:off x="-3067387" y="5973977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3" name="任意多边形: 形状 72">
              <a:extLst>
                <a:ext uri="{FF2B5EF4-FFF2-40B4-BE49-F238E27FC236}">
                  <a16:creationId xmlns:a16="http://schemas.microsoft.com/office/drawing/2014/main" id="{0818E12B-8957-4FA7-BDB7-B077E3194EE8}"/>
                </a:ext>
              </a:extLst>
            </p:cNvPr>
            <p:cNvSpPr/>
            <p:nvPr/>
          </p:nvSpPr>
          <p:spPr>
            <a:xfrm>
              <a:off x="-3067387" y="6091445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8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4" name="任意多边形: 形状 73">
              <a:extLst>
                <a:ext uri="{FF2B5EF4-FFF2-40B4-BE49-F238E27FC236}">
                  <a16:creationId xmlns:a16="http://schemas.microsoft.com/office/drawing/2014/main" id="{91500211-5C6D-4E1D-913B-470E77F4BBED}"/>
                </a:ext>
              </a:extLst>
            </p:cNvPr>
            <p:cNvSpPr/>
            <p:nvPr/>
          </p:nvSpPr>
          <p:spPr>
            <a:xfrm>
              <a:off x="-3067387" y="6208908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8 w 13335"/>
                <a:gd name="connsiteY1" fmla="*/ 13335 h 13335"/>
                <a:gd name="connsiteX2" fmla="*/ 0 w 13335"/>
                <a:gd name="connsiteY2" fmla="*/ 6667 h 13335"/>
                <a:gd name="connsiteX3" fmla="*/ 6668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5" name="任意多边形: 形状 74">
              <a:extLst>
                <a:ext uri="{FF2B5EF4-FFF2-40B4-BE49-F238E27FC236}">
                  <a16:creationId xmlns:a16="http://schemas.microsoft.com/office/drawing/2014/main" id="{1BB3BB59-455E-495E-96DC-508B9A9BC2A6}"/>
                </a:ext>
              </a:extLst>
            </p:cNvPr>
            <p:cNvSpPr/>
            <p:nvPr/>
          </p:nvSpPr>
          <p:spPr>
            <a:xfrm>
              <a:off x="-3067387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8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8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6" name="任意多边形: 形状 75">
              <a:extLst>
                <a:ext uri="{FF2B5EF4-FFF2-40B4-BE49-F238E27FC236}">
                  <a16:creationId xmlns:a16="http://schemas.microsoft.com/office/drawing/2014/main" id="{70E26222-C4D0-4D45-A4F0-30A56B64370B}"/>
                </a:ext>
              </a:extLst>
            </p:cNvPr>
            <p:cNvSpPr/>
            <p:nvPr/>
          </p:nvSpPr>
          <p:spPr>
            <a:xfrm>
              <a:off x="-3067387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8 w 13335"/>
                <a:gd name="connsiteY1" fmla="*/ 13335 h 13334"/>
                <a:gd name="connsiteX2" fmla="*/ 0 w 13335"/>
                <a:gd name="connsiteY2" fmla="*/ 6667 h 13334"/>
                <a:gd name="connsiteX3" fmla="*/ 6668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7" name="任意多边形: 形状 76">
              <a:extLst>
                <a:ext uri="{FF2B5EF4-FFF2-40B4-BE49-F238E27FC236}">
                  <a16:creationId xmlns:a16="http://schemas.microsoft.com/office/drawing/2014/main" id="{B93ED65A-6469-4F5E-827B-92D2DB4E1764}"/>
                </a:ext>
              </a:extLst>
            </p:cNvPr>
            <p:cNvSpPr/>
            <p:nvPr/>
          </p:nvSpPr>
          <p:spPr>
            <a:xfrm>
              <a:off x="-3067387" y="6561305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8 w 13335"/>
                <a:gd name="connsiteY1" fmla="*/ 13335 h 13335"/>
                <a:gd name="connsiteX2" fmla="*/ 0 w 13335"/>
                <a:gd name="connsiteY2" fmla="*/ 6668 h 13335"/>
                <a:gd name="connsiteX3" fmla="*/ 6668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8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8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8" name="任意多边形: 形状 77">
              <a:extLst>
                <a:ext uri="{FF2B5EF4-FFF2-40B4-BE49-F238E27FC236}">
                  <a16:creationId xmlns:a16="http://schemas.microsoft.com/office/drawing/2014/main" id="{EF1B6837-DA8B-4C0D-8767-101B7C0CA8A5}"/>
                </a:ext>
              </a:extLst>
            </p:cNvPr>
            <p:cNvSpPr/>
            <p:nvPr/>
          </p:nvSpPr>
          <p:spPr>
            <a:xfrm>
              <a:off x="-2922131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79" name="任意多边形: 形状 78">
              <a:extLst>
                <a:ext uri="{FF2B5EF4-FFF2-40B4-BE49-F238E27FC236}">
                  <a16:creationId xmlns:a16="http://schemas.microsoft.com/office/drawing/2014/main" id="{981C5525-7097-4DBB-A7D5-CF6266BEDF45}"/>
                </a:ext>
              </a:extLst>
            </p:cNvPr>
            <p:cNvSpPr/>
            <p:nvPr/>
          </p:nvSpPr>
          <p:spPr>
            <a:xfrm>
              <a:off x="-2922131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0" name="任意多边形: 形状 79">
              <a:extLst>
                <a:ext uri="{FF2B5EF4-FFF2-40B4-BE49-F238E27FC236}">
                  <a16:creationId xmlns:a16="http://schemas.microsoft.com/office/drawing/2014/main" id="{B9F4429D-711E-4E22-91EF-E920BDC85C7A}"/>
                </a:ext>
              </a:extLst>
            </p:cNvPr>
            <p:cNvSpPr/>
            <p:nvPr/>
          </p:nvSpPr>
          <p:spPr>
            <a:xfrm>
              <a:off x="-2922131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1" name="任意多边形: 形状 80">
              <a:extLst>
                <a:ext uri="{FF2B5EF4-FFF2-40B4-BE49-F238E27FC236}">
                  <a16:creationId xmlns:a16="http://schemas.microsoft.com/office/drawing/2014/main" id="{2F3F1606-1047-4E85-A9AF-0ADC2A526D99}"/>
                </a:ext>
              </a:extLst>
            </p:cNvPr>
            <p:cNvSpPr/>
            <p:nvPr/>
          </p:nvSpPr>
          <p:spPr>
            <a:xfrm>
              <a:off x="-2922131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2" name="任意多边形: 形状 81">
              <a:extLst>
                <a:ext uri="{FF2B5EF4-FFF2-40B4-BE49-F238E27FC236}">
                  <a16:creationId xmlns:a16="http://schemas.microsoft.com/office/drawing/2014/main" id="{7CFD9171-58F0-4C8C-BF89-5F948B9DDD5D}"/>
                </a:ext>
              </a:extLst>
            </p:cNvPr>
            <p:cNvSpPr/>
            <p:nvPr/>
          </p:nvSpPr>
          <p:spPr>
            <a:xfrm>
              <a:off x="-2922131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3" name="任意多边形: 形状 82">
              <a:extLst>
                <a:ext uri="{FF2B5EF4-FFF2-40B4-BE49-F238E27FC236}">
                  <a16:creationId xmlns:a16="http://schemas.microsoft.com/office/drawing/2014/main" id="{7CC9923A-B2A6-4EC5-ABC6-1DAA4F73AD2C}"/>
                </a:ext>
              </a:extLst>
            </p:cNvPr>
            <p:cNvSpPr/>
            <p:nvPr/>
          </p:nvSpPr>
          <p:spPr>
            <a:xfrm>
              <a:off x="-2922131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4" name="任意多边形: 形状 83">
              <a:extLst>
                <a:ext uri="{FF2B5EF4-FFF2-40B4-BE49-F238E27FC236}">
                  <a16:creationId xmlns:a16="http://schemas.microsoft.com/office/drawing/2014/main" id="{4DB3B242-250A-4240-9430-5750AFB6F129}"/>
                </a:ext>
              </a:extLst>
            </p:cNvPr>
            <p:cNvSpPr/>
            <p:nvPr/>
          </p:nvSpPr>
          <p:spPr>
            <a:xfrm>
              <a:off x="-2922131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5" name="任意多边形: 形状 84">
              <a:extLst>
                <a:ext uri="{FF2B5EF4-FFF2-40B4-BE49-F238E27FC236}">
                  <a16:creationId xmlns:a16="http://schemas.microsoft.com/office/drawing/2014/main" id="{A6BE318E-53D4-4357-87F3-AA13038235DE}"/>
                </a:ext>
              </a:extLst>
            </p:cNvPr>
            <p:cNvSpPr/>
            <p:nvPr/>
          </p:nvSpPr>
          <p:spPr>
            <a:xfrm>
              <a:off x="-2776875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6" name="任意多边形: 形状 85">
              <a:extLst>
                <a:ext uri="{FF2B5EF4-FFF2-40B4-BE49-F238E27FC236}">
                  <a16:creationId xmlns:a16="http://schemas.microsoft.com/office/drawing/2014/main" id="{5EA3680C-F107-48C1-9A5A-F8CD9E899171}"/>
                </a:ext>
              </a:extLst>
            </p:cNvPr>
            <p:cNvSpPr/>
            <p:nvPr/>
          </p:nvSpPr>
          <p:spPr>
            <a:xfrm>
              <a:off x="-2776875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7" name="任意多边形: 形状 86">
              <a:extLst>
                <a:ext uri="{FF2B5EF4-FFF2-40B4-BE49-F238E27FC236}">
                  <a16:creationId xmlns:a16="http://schemas.microsoft.com/office/drawing/2014/main" id="{45A9E066-AD56-4539-A264-D97EA475FB17}"/>
                </a:ext>
              </a:extLst>
            </p:cNvPr>
            <p:cNvSpPr/>
            <p:nvPr/>
          </p:nvSpPr>
          <p:spPr>
            <a:xfrm>
              <a:off x="-2776875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8" name="任意多边形: 形状 87">
              <a:extLst>
                <a:ext uri="{FF2B5EF4-FFF2-40B4-BE49-F238E27FC236}">
                  <a16:creationId xmlns:a16="http://schemas.microsoft.com/office/drawing/2014/main" id="{648894FD-F216-4519-BC6E-69DD117020DA}"/>
                </a:ext>
              </a:extLst>
            </p:cNvPr>
            <p:cNvSpPr/>
            <p:nvPr/>
          </p:nvSpPr>
          <p:spPr>
            <a:xfrm>
              <a:off x="-2776875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89" name="任意多边形: 形状 88">
              <a:extLst>
                <a:ext uri="{FF2B5EF4-FFF2-40B4-BE49-F238E27FC236}">
                  <a16:creationId xmlns:a16="http://schemas.microsoft.com/office/drawing/2014/main" id="{76BB14F6-336B-44CC-AB34-6AEFB602C02D}"/>
                </a:ext>
              </a:extLst>
            </p:cNvPr>
            <p:cNvSpPr/>
            <p:nvPr/>
          </p:nvSpPr>
          <p:spPr>
            <a:xfrm>
              <a:off x="-2776875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0" name="任意多边形: 形状 89">
              <a:extLst>
                <a:ext uri="{FF2B5EF4-FFF2-40B4-BE49-F238E27FC236}">
                  <a16:creationId xmlns:a16="http://schemas.microsoft.com/office/drawing/2014/main" id="{1C52295B-7956-4B3B-9E04-FA509EDCD58C}"/>
                </a:ext>
              </a:extLst>
            </p:cNvPr>
            <p:cNvSpPr/>
            <p:nvPr/>
          </p:nvSpPr>
          <p:spPr>
            <a:xfrm>
              <a:off x="-2776875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1" name="任意多边形: 形状 90">
              <a:extLst>
                <a:ext uri="{FF2B5EF4-FFF2-40B4-BE49-F238E27FC236}">
                  <a16:creationId xmlns:a16="http://schemas.microsoft.com/office/drawing/2014/main" id="{D7A55B85-3E93-4666-A4AA-798C58F776E1}"/>
                </a:ext>
              </a:extLst>
            </p:cNvPr>
            <p:cNvSpPr/>
            <p:nvPr/>
          </p:nvSpPr>
          <p:spPr>
            <a:xfrm>
              <a:off x="-2776875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2" name="任意多边形: 形状 91">
              <a:extLst>
                <a:ext uri="{FF2B5EF4-FFF2-40B4-BE49-F238E27FC236}">
                  <a16:creationId xmlns:a16="http://schemas.microsoft.com/office/drawing/2014/main" id="{0C9D98AA-DB08-4FF8-8492-A1409D5ABCDB}"/>
                </a:ext>
              </a:extLst>
            </p:cNvPr>
            <p:cNvSpPr/>
            <p:nvPr/>
          </p:nvSpPr>
          <p:spPr>
            <a:xfrm>
              <a:off x="-2631618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3" name="任意多边形: 形状 92">
              <a:extLst>
                <a:ext uri="{FF2B5EF4-FFF2-40B4-BE49-F238E27FC236}">
                  <a16:creationId xmlns:a16="http://schemas.microsoft.com/office/drawing/2014/main" id="{448DE71A-8A2A-472B-A6CE-9DCE6555AE55}"/>
                </a:ext>
              </a:extLst>
            </p:cNvPr>
            <p:cNvSpPr/>
            <p:nvPr/>
          </p:nvSpPr>
          <p:spPr>
            <a:xfrm>
              <a:off x="-2631618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4" name="任意多边形: 形状 93">
              <a:extLst>
                <a:ext uri="{FF2B5EF4-FFF2-40B4-BE49-F238E27FC236}">
                  <a16:creationId xmlns:a16="http://schemas.microsoft.com/office/drawing/2014/main" id="{C93318E3-4B81-4B80-906B-6A49F3227F73}"/>
                </a:ext>
              </a:extLst>
            </p:cNvPr>
            <p:cNvSpPr/>
            <p:nvPr/>
          </p:nvSpPr>
          <p:spPr>
            <a:xfrm>
              <a:off x="-2631618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5" name="任意多边形: 形状 94">
              <a:extLst>
                <a:ext uri="{FF2B5EF4-FFF2-40B4-BE49-F238E27FC236}">
                  <a16:creationId xmlns:a16="http://schemas.microsoft.com/office/drawing/2014/main" id="{79D6BF81-3B51-4D12-8B69-E5EA86C55A70}"/>
                </a:ext>
              </a:extLst>
            </p:cNvPr>
            <p:cNvSpPr/>
            <p:nvPr/>
          </p:nvSpPr>
          <p:spPr>
            <a:xfrm>
              <a:off x="-2631618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6" name="任意多边形: 形状 95">
              <a:extLst>
                <a:ext uri="{FF2B5EF4-FFF2-40B4-BE49-F238E27FC236}">
                  <a16:creationId xmlns:a16="http://schemas.microsoft.com/office/drawing/2014/main" id="{589F4F86-7293-496C-9F44-87A135022ECC}"/>
                </a:ext>
              </a:extLst>
            </p:cNvPr>
            <p:cNvSpPr/>
            <p:nvPr/>
          </p:nvSpPr>
          <p:spPr>
            <a:xfrm>
              <a:off x="-2631618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7" name="任意多边形: 形状 96">
              <a:extLst>
                <a:ext uri="{FF2B5EF4-FFF2-40B4-BE49-F238E27FC236}">
                  <a16:creationId xmlns:a16="http://schemas.microsoft.com/office/drawing/2014/main" id="{74593300-C8B2-4FC2-AEF9-E007F2008397}"/>
                </a:ext>
              </a:extLst>
            </p:cNvPr>
            <p:cNvSpPr/>
            <p:nvPr/>
          </p:nvSpPr>
          <p:spPr>
            <a:xfrm>
              <a:off x="-2631618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8" name="任意多边形: 形状 97">
              <a:extLst>
                <a:ext uri="{FF2B5EF4-FFF2-40B4-BE49-F238E27FC236}">
                  <a16:creationId xmlns:a16="http://schemas.microsoft.com/office/drawing/2014/main" id="{74F68DFC-CF75-41BC-915E-9BB63E7AE167}"/>
                </a:ext>
              </a:extLst>
            </p:cNvPr>
            <p:cNvSpPr/>
            <p:nvPr/>
          </p:nvSpPr>
          <p:spPr>
            <a:xfrm>
              <a:off x="-2631618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9" name="任意多边形: 形状 98">
              <a:extLst>
                <a:ext uri="{FF2B5EF4-FFF2-40B4-BE49-F238E27FC236}">
                  <a16:creationId xmlns:a16="http://schemas.microsoft.com/office/drawing/2014/main" id="{854BE94F-1290-4C33-8B92-EB09A3810DD1}"/>
                </a:ext>
              </a:extLst>
            </p:cNvPr>
            <p:cNvSpPr/>
            <p:nvPr/>
          </p:nvSpPr>
          <p:spPr>
            <a:xfrm>
              <a:off x="-2486362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0" name="任意多边形: 形状 99">
              <a:extLst>
                <a:ext uri="{FF2B5EF4-FFF2-40B4-BE49-F238E27FC236}">
                  <a16:creationId xmlns:a16="http://schemas.microsoft.com/office/drawing/2014/main" id="{D295C5E3-979C-4B0E-B63E-97151C61850E}"/>
                </a:ext>
              </a:extLst>
            </p:cNvPr>
            <p:cNvSpPr/>
            <p:nvPr/>
          </p:nvSpPr>
          <p:spPr>
            <a:xfrm>
              <a:off x="-2486362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1" name="任意多边形: 形状 100">
              <a:extLst>
                <a:ext uri="{FF2B5EF4-FFF2-40B4-BE49-F238E27FC236}">
                  <a16:creationId xmlns:a16="http://schemas.microsoft.com/office/drawing/2014/main" id="{6CD22037-3982-4CBD-AB07-0B2B464402B3}"/>
                </a:ext>
              </a:extLst>
            </p:cNvPr>
            <p:cNvSpPr/>
            <p:nvPr/>
          </p:nvSpPr>
          <p:spPr>
            <a:xfrm>
              <a:off x="-2486362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2" name="任意多边形: 形状 101">
              <a:extLst>
                <a:ext uri="{FF2B5EF4-FFF2-40B4-BE49-F238E27FC236}">
                  <a16:creationId xmlns:a16="http://schemas.microsoft.com/office/drawing/2014/main" id="{09D7105B-5DB2-4FBD-8F89-D50F73420B32}"/>
                </a:ext>
              </a:extLst>
            </p:cNvPr>
            <p:cNvSpPr/>
            <p:nvPr/>
          </p:nvSpPr>
          <p:spPr>
            <a:xfrm>
              <a:off x="-2486362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3" name="任意多边形: 形状 102">
              <a:extLst>
                <a:ext uri="{FF2B5EF4-FFF2-40B4-BE49-F238E27FC236}">
                  <a16:creationId xmlns:a16="http://schemas.microsoft.com/office/drawing/2014/main" id="{0C55FD3A-FA9F-43A9-B50E-728D3B9D4E94}"/>
                </a:ext>
              </a:extLst>
            </p:cNvPr>
            <p:cNvSpPr/>
            <p:nvPr/>
          </p:nvSpPr>
          <p:spPr>
            <a:xfrm>
              <a:off x="-2486362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4" name="任意多边形: 形状 103">
              <a:extLst>
                <a:ext uri="{FF2B5EF4-FFF2-40B4-BE49-F238E27FC236}">
                  <a16:creationId xmlns:a16="http://schemas.microsoft.com/office/drawing/2014/main" id="{08819219-761B-494F-8F89-B52057C3FEBE}"/>
                </a:ext>
              </a:extLst>
            </p:cNvPr>
            <p:cNvSpPr/>
            <p:nvPr/>
          </p:nvSpPr>
          <p:spPr>
            <a:xfrm>
              <a:off x="-2486362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5" name="任意多边形: 形状 104">
              <a:extLst>
                <a:ext uri="{FF2B5EF4-FFF2-40B4-BE49-F238E27FC236}">
                  <a16:creationId xmlns:a16="http://schemas.microsoft.com/office/drawing/2014/main" id="{07E8E0CF-E66A-417F-87F6-D0F2EA4703FA}"/>
                </a:ext>
              </a:extLst>
            </p:cNvPr>
            <p:cNvSpPr/>
            <p:nvPr/>
          </p:nvSpPr>
          <p:spPr>
            <a:xfrm>
              <a:off x="-2486362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6" name="任意多边形: 形状 105">
              <a:extLst>
                <a:ext uri="{FF2B5EF4-FFF2-40B4-BE49-F238E27FC236}">
                  <a16:creationId xmlns:a16="http://schemas.microsoft.com/office/drawing/2014/main" id="{29B5B6E4-BA78-496F-AC84-76053DF5605F}"/>
                </a:ext>
              </a:extLst>
            </p:cNvPr>
            <p:cNvSpPr/>
            <p:nvPr/>
          </p:nvSpPr>
          <p:spPr>
            <a:xfrm>
              <a:off x="-2341106" y="5853843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7" name="任意多边形: 形状 106">
              <a:extLst>
                <a:ext uri="{FF2B5EF4-FFF2-40B4-BE49-F238E27FC236}">
                  <a16:creationId xmlns:a16="http://schemas.microsoft.com/office/drawing/2014/main" id="{3BFE4A81-7AEE-4E4D-9F0C-70D092409C97}"/>
                </a:ext>
              </a:extLst>
            </p:cNvPr>
            <p:cNvSpPr/>
            <p:nvPr/>
          </p:nvSpPr>
          <p:spPr>
            <a:xfrm>
              <a:off x="-2341106" y="5971311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8" name="任意多边形: 形状 107">
              <a:extLst>
                <a:ext uri="{FF2B5EF4-FFF2-40B4-BE49-F238E27FC236}">
                  <a16:creationId xmlns:a16="http://schemas.microsoft.com/office/drawing/2014/main" id="{FEBC0F99-7305-444B-BEE3-62AA3F997846}"/>
                </a:ext>
              </a:extLst>
            </p:cNvPr>
            <p:cNvSpPr/>
            <p:nvPr/>
          </p:nvSpPr>
          <p:spPr>
            <a:xfrm>
              <a:off x="-2341106" y="6088774"/>
              <a:ext cx="37375" cy="37375"/>
            </a:xfrm>
            <a:custGeom>
              <a:avLst/>
              <a:gdLst>
                <a:gd name="connsiteX0" fmla="*/ 13335 w 13335"/>
                <a:gd name="connsiteY0" fmla="*/ 6667 h 13335"/>
                <a:gd name="connsiteX1" fmla="*/ 6667 w 13335"/>
                <a:gd name="connsiteY1" fmla="*/ 13335 h 13335"/>
                <a:gd name="connsiteX2" fmla="*/ 0 w 13335"/>
                <a:gd name="connsiteY2" fmla="*/ 6667 h 13335"/>
                <a:gd name="connsiteX3" fmla="*/ 6667 w 13335"/>
                <a:gd name="connsiteY3" fmla="*/ 0 h 13335"/>
                <a:gd name="connsiteX4" fmla="*/ 13335 w 13335"/>
                <a:gd name="connsiteY4" fmla="*/ 6667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9" name="任意多边形: 形状 108">
              <a:extLst>
                <a:ext uri="{FF2B5EF4-FFF2-40B4-BE49-F238E27FC236}">
                  <a16:creationId xmlns:a16="http://schemas.microsoft.com/office/drawing/2014/main" id="{EE8547D4-0756-441F-B00C-C0529FABA4B5}"/>
                </a:ext>
              </a:extLst>
            </p:cNvPr>
            <p:cNvSpPr/>
            <p:nvPr/>
          </p:nvSpPr>
          <p:spPr>
            <a:xfrm>
              <a:off x="-2341106" y="6206243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3810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0" name="任意多边形: 形状 109">
              <a:extLst>
                <a:ext uri="{FF2B5EF4-FFF2-40B4-BE49-F238E27FC236}">
                  <a16:creationId xmlns:a16="http://schemas.microsoft.com/office/drawing/2014/main" id="{BB9DB7C7-2A91-48ED-93A4-39E9D149E7A6}"/>
                </a:ext>
              </a:extLst>
            </p:cNvPr>
            <p:cNvSpPr/>
            <p:nvPr/>
          </p:nvSpPr>
          <p:spPr>
            <a:xfrm>
              <a:off x="-2341106" y="6326376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7"/>
                    <a:pt x="10477" y="13335"/>
                    <a:pt x="6667" y="13335"/>
                  </a:cubicBezTo>
                  <a:cubicBezTo>
                    <a:pt x="2857" y="13335"/>
                    <a:pt x="0" y="10477"/>
                    <a:pt x="0" y="6667"/>
                  </a:cubicBezTo>
                  <a:cubicBezTo>
                    <a:pt x="0" y="2857"/>
                    <a:pt x="2857" y="0"/>
                    <a:pt x="6667" y="0"/>
                  </a:cubicBezTo>
                  <a:cubicBezTo>
                    <a:pt x="10477" y="0"/>
                    <a:pt x="13335" y="2857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1" name="任意多边形: 形状 110">
              <a:extLst>
                <a:ext uri="{FF2B5EF4-FFF2-40B4-BE49-F238E27FC236}">
                  <a16:creationId xmlns:a16="http://schemas.microsoft.com/office/drawing/2014/main" id="{0E8954ED-2611-4B1F-9EDE-D40F7D553920}"/>
                </a:ext>
              </a:extLst>
            </p:cNvPr>
            <p:cNvSpPr/>
            <p:nvPr/>
          </p:nvSpPr>
          <p:spPr>
            <a:xfrm>
              <a:off x="-2341106" y="6443842"/>
              <a:ext cx="37375" cy="37373"/>
            </a:xfrm>
            <a:custGeom>
              <a:avLst/>
              <a:gdLst>
                <a:gd name="connsiteX0" fmla="*/ 13335 w 13335"/>
                <a:gd name="connsiteY0" fmla="*/ 6667 h 13334"/>
                <a:gd name="connsiteX1" fmla="*/ 6667 w 13335"/>
                <a:gd name="connsiteY1" fmla="*/ 13335 h 13334"/>
                <a:gd name="connsiteX2" fmla="*/ 0 w 13335"/>
                <a:gd name="connsiteY2" fmla="*/ 6667 h 13334"/>
                <a:gd name="connsiteX3" fmla="*/ 6667 w 13335"/>
                <a:gd name="connsiteY3" fmla="*/ 0 h 13334"/>
                <a:gd name="connsiteX4" fmla="*/ 13335 w 13335"/>
                <a:gd name="connsiteY4" fmla="*/ 6667 h 13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4">
                  <a:moveTo>
                    <a:pt x="13335" y="6667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7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2" name="任意多边形: 形状 111">
              <a:extLst>
                <a:ext uri="{FF2B5EF4-FFF2-40B4-BE49-F238E27FC236}">
                  <a16:creationId xmlns:a16="http://schemas.microsoft.com/office/drawing/2014/main" id="{B33E13C0-8C3F-4179-8C35-2E97AFCB3E8F}"/>
                </a:ext>
              </a:extLst>
            </p:cNvPr>
            <p:cNvSpPr/>
            <p:nvPr/>
          </p:nvSpPr>
          <p:spPr>
            <a:xfrm>
              <a:off x="-2341106" y="6561308"/>
              <a:ext cx="37375" cy="37375"/>
            </a:xfrm>
            <a:custGeom>
              <a:avLst/>
              <a:gdLst>
                <a:gd name="connsiteX0" fmla="*/ 13335 w 13335"/>
                <a:gd name="connsiteY0" fmla="*/ 6668 h 13335"/>
                <a:gd name="connsiteX1" fmla="*/ 6667 w 13335"/>
                <a:gd name="connsiteY1" fmla="*/ 13335 h 13335"/>
                <a:gd name="connsiteX2" fmla="*/ 0 w 13335"/>
                <a:gd name="connsiteY2" fmla="*/ 6668 h 13335"/>
                <a:gd name="connsiteX3" fmla="*/ 6667 w 13335"/>
                <a:gd name="connsiteY3" fmla="*/ 0 h 13335"/>
                <a:gd name="connsiteX4" fmla="*/ 13335 w 13335"/>
                <a:gd name="connsiteY4" fmla="*/ 6668 h 13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335" h="13335">
                  <a:moveTo>
                    <a:pt x="13335" y="6668"/>
                  </a:moveTo>
                  <a:cubicBezTo>
                    <a:pt x="13335" y="10478"/>
                    <a:pt x="10477" y="13335"/>
                    <a:pt x="6667" y="13335"/>
                  </a:cubicBezTo>
                  <a:cubicBezTo>
                    <a:pt x="2857" y="13335"/>
                    <a:pt x="0" y="10478"/>
                    <a:pt x="0" y="6668"/>
                  </a:cubicBezTo>
                  <a:cubicBezTo>
                    <a:pt x="0" y="2858"/>
                    <a:pt x="2857" y="0"/>
                    <a:pt x="6667" y="0"/>
                  </a:cubicBezTo>
                  <a:cubicBezTo>
                    <a:pt x="10477" y="0"/>
                    <a:pt x="13335" y="2858"/>
                    <a:pt x="13335" y="666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3089564" y="575872"/>
            <a:ext cx="6012872" cy="405102"/>
          </a:xfrm>
          <a:prstGeom prst="rect">
            <a:avLst/>
          </a:prstGeom>
        </p:spPr>
        <p:txBody>
          <a:bodyPr wrap="square" lIns="72000" tIns="36000" rIns="72000" bIns="36000">
            <a:spAutoFit/>
          </a:bodyPr>
          <a:lstStyle>
            <a:lvl1pPr algn="ctr">
              <a:defRPr lang="zh-CN" altLang="en-US" sz="2400" b="1" spc="300" dirty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pPr marL="0" lvl="0" algn="dist" fontAlgn="base"/>
            <a:r>
              <a:rPr lang="zh-CN" altLang="en-US" dirty="0"/>
              <a:t>单击此处标题</a:t>
            </a:r>
          </a:p>
        </p:txBody>
      </p: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8DABCEBE-48D4-43E4-A4EB-011BB1F086D9}"/>
              </a:ext>
            </a:extLst>
          </p:cNvPr>
          <p:cNvCxnSpPr>
            <a:cxnSpLocks/>
          </p:cNvCxnSpPr>
          <p:nvPr userDrawn="1"/>
        </p:nvCxnSpPr>
        <p:spPr>
          <a:xfrm>
            <a:off x="5754592" y="1088856"/>
            <a:ext cx="682817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日期占位符 3">
            <a:extLst>
              <a:ext uri="{FF2B5EF4-FFF2-40B4-BE49-F238E27FC236}">
                <a16:creationId xmlns:a16="http://schemas.microsoft.com/office/drawing/2014/main" id="{476D7DCC-2EAF-4049-A6E9-E15DBA1C1A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2-15</a:t>
            </a:fld>
            <a:endParaRPr lang="zh-CN" altLang="en-US"/>
          </a:p>
        </p:txBody>
      </p:sp>
      <p:sp>
        <p:nvSpPr>
          <p:cNvPr id="122" name="页脚占位符 4">
            <a:extLst>
              <a:ext uri="{FF2B5EF4-FFF2-40B4-BE49-F238E27FC236}">
                <a16:creationId xmlns:a16="http://schemas.microsoft.com/office/drawing/2014/main" id="{D1E2184E-AB19-4FBC-A35A-0B3623088A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3" name="灯片编号占位符 5">
            <a:extLst>
              <a:ext uri="{FF2B5EF4-FFF2-40B4-BE49-F238E27FC236}">
                <a16:creationId xmlns:a16="http://schemas.microsoft.com/office/drawing/2014/main" id="{88E40C16-8631-471A-81C9-2E611C5C5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>
            <a:extLst>
              <a:ext uri="{FF2B5EF4-FFF2-40B4-BE49-F238E27FC236}">
                <a16:creationId xmlns:a16="http://schemas.microsoft.com/office/drawing/2014/main" id="{73A8F9A3-69A1-4DCC-98A1-EA4A9E3C35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2-15</a:t>
            </a:fld>
            <a:endParaRPr lang="zh-CN" altLang="en-US"/>
          </a:p>
        </p:txBody>
      </p:sp>
      <p:sp>
        <p:nvSpPr>
          <p:cNvPr id="104" name="页脚占位符 4">
            <a:extLst>
              <a:ext uri="{FF2B5EF4-FFF2-40B4-BE49-F238E27FC236}">
                <a16:creationId xmlns:a16="http://schemas.microsoft.com/office/drawing/2014/main" id="{83DB2E34-1C69-470B-8823-9A91D9A28B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6" name="灯片编号占位符 5">
            <a:extLst>
              <a:ext uri="{FF2B5EF4-FFF2-40B4-BE49-F238E27FC236}">
                <a16:creationId xmlns:a16="http://schemas.microsoft.com/office/drawing/2014/main" id="{C0D5BB13-F272-4047-A20E-C3C5443564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8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B4E66E8D-7340-E097-ECE5-6269C4D322F1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9EB3AA75-F9A6-5E42-B776-C526A6F44243}"/>
                </a:ext>
              </a:extLst>
            </p:cNvPr>
            <p:cNvSpPr/>
            <p:nvPr/>
          </p:nvSpPr>
          <p:spPr>
            <a:xfrm>
              <a:off x="0" y="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80EF0A9A-CDE1-62B6-BFD1-B9738D931AB5}"/>
                </a:ext>
              </a:extLst>
            </p:cNvPr>
            <p:cNvSpPr/>
            <p:nvPr/>
          </p:nvSpPr>
          <p:spPr>
            <a:xfrm flipH="1">
              <a:off x="10967720" y="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4E5E464E-5678-5C79-7CB7-600EC884310E}"/>
                </a:ext>
              </a:extLst>
            </p:cNvPr>
            <p:cNvSpPr/>
            <p:nvPr/>
          </p:nvSpPr>
          <p:spPr>
            <a:xfrm flipV="1">
              <a:off x="0" y="563372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5A4A3449-4BB2-7EDB-C298-E4A1C64F6AAA}"/>
                </a:ext>
              </a:extLst>
            </p:cNvPr>
            <p:cNvSpPr/>
            <p:nvPr/>
          </p:nvSpPr>
          <p:spPr>
            <a:xfrm flipH="1" flipV="1">
              <a:off x="10967720" y="5633720"/>
              <a:ext cx="1224280" cy="1224280"/>
            </a:xfrm>
            <a:custGeom>
              <a:avLst/>
              <a:gdLst>
                <a:gd name="connsiteX0" fmla="*/ 0 w 1224280"/>
                <a:gd name="connsiteY0" fmla="*/ 0 h 1224280"/>
                <a:gd name="connsiteX1" fmla="*/ 1224280 w 1224280"/>
                <a:gd name="connsiteY1" fmla="*/ 0 h 1224280"/>
                <a:gd name="connsiteX2" fmla="*/ 0 w 1224280"/>
                <a:gd name="connsiteY2" fmla="*/ 1224280 h 1224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280" h="1224280">
                  <a:moveTo>
                    <a:pt x="0" y="0"/>
                  </a:moveTo>
                  <a:lnTo>
                    <a:pt x="1224280" y="0"/>
                  </a:lnTo>
                  <a:cubicBezTo>
                    <a:pt x="1224280" y="676151"/>
                    <a:pt x="676151" y="1224280"/>
                    <a:pt x="0" y="122428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51B980A1-6EE2-69F7-44D6-8E8EE52A30C2}"/>
              </a:ext>
            </a:extLst>
          </p:cNvPr>
          <p:cNvSpPr/>
          <p:nvPr userDrawn="1"/>
        </p:nvSpPr>
        <p:spPr>
          <a:xfrm>
            <a:off x="213360" y="205740"/>
            <a:ext cx="11765280" cy="644652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>
            <a:outerShdw blurRad="228600" sx="98000" sy="98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27BA2027-B061-F2F7-0D62-86A113BA6A2D}"/>
              </a:ext>
            </a:extLst>
          </p:cNvPr>
          <p:cNvSpPr/>
          <p:nvPr userDrawn="1"/>
        </p:nvSpPr>
        <p:spPr>
          <a:xfrm>
            <a:off x="314960" y="304800"/>
            <a:ext cx="11562080" cy="6248400"/>
          </a:xfrm>
          <a:prstGeom prst="roundRect">
            <a:avLst>
              <a:gd name="adj" fmla="val 0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3">
            <a:extLst>
              <a:ext uri="{FF2B5EF4-FFF2-40B4-BE49-F238E27FC236}">
                <a16:creationId xmlns:a16="http://schemas.microsoft.com/office/drawing/2014/main" id="{54C4A8C9-6C6B-40B5-B7E5-7BE505086B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CB708-664F-4770-AECF-BA1A1B220D57}" type="datetimeFigureOut">
              <a:rPr lang="zh-CN" altLang="en-US" smtClean="0"/>
              <a:t>2022-12-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01527A92-A487-45EF-9481-818379FE88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20BEA35-CB1A-4EA7-A920-AD3AB361B8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DFDCD-830D-4E78-9097-B6B92A67D61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emf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40144DF-2703-C453-66A5-AFF63C0DDBD3}"/>
              </a:ext>
            </a:extLst>
          </p:cNvPr>
          <p:cNvSpPr txBox="1"/>
          <p:nvPr/>
        </p:nvSpPr>
        <p:spPr>
          <a:xfrm>
            <a:off x="4189563" y="4833654"/>
            <a:ext cx="3953774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案例：四旋翼无人机抗风扰控制</a:t>
            </a:r>
          </a:p>
        </p:txBody>
      </p:sp>
      <p:sp>
        <p:nvSpPr>
          <p:cNvPr id="46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68575C4-EBF7-7C6A-3F6F-1E526704D09C}"/>
              </a:ext>
            </a:extLst>
          </p:cNvPr>
          <p:cNvSpPr txBox="1"/>
          <p:nvPr/>
        </p:nvSpPr>
        <p:spPr>
          <a:xfrm>
            <a:off x="4189563" y="4322410"/>
            <a:ext cx="3953774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人：   刘晨阳</a:t>
            </a:r>
          </a:p>
        </p:txBody>
      </p:sp>
      <p:sp>
        <p:nvSpPr>
          <p:cNvPr id="47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171690C-06B6-31CA-F932-EFD2180B6865}"/>
              </a:ext>
            </a:extLst>
          </p:cNvPr>
          <p:cNvSpPr txBox="1"/>
          <p:nvPr/>
        </p:nvSpPr>
        <p:spPr>
          <a:xfrm>
            <a:off x="3252936" y="2551837"/>
            <a:ext cx="56861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spc="3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  <a:r>
              <a:rPr lang="zh-CN" altLang="en-US" sz="3600" spc="300" dirty="0">
                <a:cs typeface="+mn-ea"/>
                <a:sym typeface="+mn-lt"/>
              </a:rPr>
              <a:t>自动化工程案例分析</a:t>
            </a:r>
            <a:r>
              <a:rPr lang="en-US" altLang="zh-CN" sz="3600" spc="3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</a:p>
          <a:p>
            <a:pPr algn="ctr"/>
            <a:r>
              <a:rPr lang="zh-CN" altLang="en-US" sz="6000" b="1" spc="600" dirty="0">
                <a:solidFill>
                  <a:srgbClr val="0093DD"/>
                </a:solidFill>
                <a:cs typeface="+mn-ea"/>
                <a:sym typeface="+mn-lt"/>
              </a:rPr>
              <a:t>小组汇报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238B3B4-ED2B-3DA1-E4CF-2078AE7578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91" b="30253"/>
          <a:stretch/>
        </p:blipFill>
        <p:spPr>
          <a:xfrm>
            <a:off x="2622429" y="543883"/>
            <a:ext cx="6346705" cy="200795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3" y="5782330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2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8947150-F964-CBEF-C380-E157A51B8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2128838"/>
          <a:ext cx="39163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6732" imgH="1083639" progId="Equation.DSMT4">
                  <p:embed/>
                </p:oleObj>
              </mc:Choice>
              <mc:Fallback>
                <p:oleObj name="Equation" r:id="rId3" imgW="3916732" imgH="1083639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335ED5D-86FC-4FAD-9FC9-0E9A0D2C7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128838"/>
                        <a:ext cx="391636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EED3A531-C280-5626-D1B5-B271E9C4348C}"/>
              </a:ext>
            </a:extLst>
          </p:cNvPr>
          <p:cNvSpPr/>
          <p:nvPr/>
        </p:nvSpPr>
        <p:spPr>
          <a:xfrm rot="16200000">
            <a:off x="5711825" y="2185988"/>
            <a:ext cx="766763" cy="846137"/>
          </a:xfrm>
          <a:prstGeom prst="downArrow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2A3DAD2-8FF8-F8AF-BF8D-A8F299273BA0}"/>
              </a:ext>
            </a:extLst>
          </p:cNvPr>
          <p:cNvSpPr txBox="1"/>
          <p:nvPr/>
        </p:nvSpPr>
        <p:spPr>
          <a:xfrm>
            <a:off x="7691438" y="1744663"/>
            <a:ext cx="3916362" cy="500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定义状态误差，设计虚拟控制率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E0B5E4C-82DE-607E-8D4C-161D344A1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563" y="2233613"/>
            <a:ext cx="19812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箭头: 下 8">
            <a:extLst>
              <a:ext uri="{FF2B5EF4-FFF2-40B4-BE49-F238E27FC236}">
                <a16:creationId xmlns:a16="http://schemas.microsoft.com/office/drawing/2014/main" id="{3759B314-DBF7-ED93-C2E7-854626345FC6}"/>
              </a:ext>
            </a:extLst>
          </p:cNvPr>
          <p:cNvSpPr/>
          <p:nvPr/>
        </p:nvSpPr>
        <p:spPr>
          <a:xfrm>
            <a:off x="9297988" y="3617913"/>
            <a:ext cx="766762" cy="657225"/>
          </a:xfrm>
          <a:prstGeom prst="downArrow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5091820-034F-2B01-A176-716FE7FAD746}"/>
              </a:ext>
            </a:extLst>
          </p:cNvPr>
          <p:cNvSpPr txBox="1"/>
          <p:nvPr/>
        </p:nvSpPr>
        <p:spPr>
          <a:xfrm>
            <a:off x="7691438" y="4275138"/>
            <a:ext cx="3684587" cy="498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一阶惯性滤波实现微分运算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606584D-03FB-5A95-78B7-FD13E5C5B5B1}"/>
              </a:ext>
            </a:extLst>
          </p:cNvPr>
          <p:cNvSpPr txBox="1"/>
          <p:nvPr/>
        </p:nvSpPr>
        <p:spPr>
          <a:xfrm>
            <a:off x="420688" y="1674813"/>
            <a:ext cx="3916362" cy="498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严反馈形式系统状态方程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4524B27-FCD5-63B7-E82F-FDD3FE31B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225" y="2670175"/>
            <a:ext cx="26955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13C6AA5-09C2-6B82-D327-4083EEEE5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4773613"/>
            <a:ext cx="28289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箭头: 下 14">
            <a:extLst>
              <a:ext uri="{FF2B5EF4-FFF2-40B4-BE49-F238E27FC236}">
                <a16:creationId xmlns:a16="http://schemas.microsoft.com/office/drawing/2014/main" id="{3882E41C-6B8C-9B7E-4E9C-B57B22DE5137}"/>
              </a:ext>
            </a:extLst>
          </p:cNvPr>
          <p:cNvSpPr/>
          <p:nvPr/>
        </p:nvSpPr>
        <p:spPr>
          <a:xfrm rot="5400000">
            <a:off x="5630862" y="4700588"/>
            <a:ext cx="766763" cy="846138"/>
          </a:xfrm>
          <a:prstGeom prst="downArrow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E2A290-9846-48EA-DB3D-BE1D7A46F5F2}"/>
              </a:ext>
            </a:extLst>
          </p:cNvPr>
          <p:cNvSpPr txBox="1"/>
          <p:nvPr/>
        </p:nvSpPr>
        <p:spPr>
          <a:xfrm>
            <a:off x="506413" y="3416300"/>
            <a:ext cx="3916362" cy="500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控制率设计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77AB185-B93C-BB62-6CD7-FDC624CB9C5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0977" y="4870078"/>
            <a:ext cx="3916361" cy="507960"/>
          </a:xfrm>
          <a:prstGeom prst="rect">
            <a:avLst/>
          </a:prstGeom>
          <a:blipFill>
            <a:blip r:embed="rId8"/>
            <a:stretch>
              <a:fillRect l="-1555" b="-2168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AA3A6CF-6FE4-EB38-475B-EE3E49571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3903663"/>
            <a:ext cx="45148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4E55D21-A8FE-CC51-01CB-75E9BA55C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5494338"/>
            <a:ext cx="32004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DD0B143D-BDB3-C2AA-0C95-42C1E5B7BEA6}"/>
              </a:ext>
            </a:extLst>
          </p:cNvPr>
          <p:cNvSpPr/>
          <p:nvPr/>
        </p:nvSpPr>
        <p:spPr>
          <a:xfrm>
            <a:off x="342900" y="1744663"/>
            <a:ext cx="4889500" cy="15890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F1F8DD8-4C8D-0C90-CCB1-647DBF0C6BEC}"/>
              </a:ext>
            </a:extLst>
          </p:cNvPr>
          <p:cNvSpPr/>
          <p:nvPr/>
        </p:nvSpPr>
        <p:spPr>
          <a:xfrm>
            <a:off x="342900" y="3492500"/>
            <a:ext cx="4889500" cy="27447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61948AF-6462-A171-060C-6C210B5BA65B}"/>
              </a:ext>
            </a:extLst>
          </p:cNvPr>
          <p:cNvSpPr/>
          <p:nvPr/>
        </p:nvSpPr>
        <p:spPr>
          <a:xfrm>
            <a:off x="6961188" y="1827213"/>
            <a:ext cx="4889500" cy="158908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D7B8A96-DA35-22DF-7DFB-55237EE29B6F}"/>
              </a:ext>
            </a:extLst>
          </p:cNvPr>
          <p:cNvSpPr/>
          <p:nvPr/>
        </p:nvSpPr>
        <p:spPr>
          <a:xfrm>
            <a:off x="6961188" y="4368800"/>
            <a:ext cx="4889500" cy="15890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193D5BB-1C11-B4BB-BBCE-287C1F0A1BD0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1733550"/>
            <a:ext cx="374650" cy="522288"/>
            <a:chOff x="5908707" y="922900"/>
            <a:chExt cx="374585" cy="523220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473A2380-5CC9-0DB9-4027-E98848DF1BBE}"/>
                </a:ext>
              </a:extLst>
            </p:cNvPr>
            <p:cNvSpPr/>
            <p:nvPr/>
          </p:nvSpPr>
          <p:spPr>
            <a:xfrm>
              <a:off x="5908707" y="997646"/>
              <a:ext cx="374585" cy="373728"/>
            </a:xfrm>
            <a:prstGeom prst="ellipse">
              <a:avLst/>
            </a:prstGeom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B32056C-774A-886C-22D4-B7E28100E7D9}"/>
                </a:ext>
              </a:extLst>
            </p:cNvPr>
            <p:cNvSpPr/>
            <p:nvPr/>
          </p:nvSpPr>
          <p:spPr>
            <a:xfrm>
              <a:off x="5908707" y="922900"/>
              <a:ext cx="36664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</a:t>
              </a:r>
              <a:endPara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E2C4F7D-CFB5-8957-C836-0B6B5E45CA86}"/>
              </a:ext>
            </a:extLst>
          </p:cNvPr>
          <p:cNvGrpSpPr>
            <a:grpSpLocks/>
          </p:cNvGrpSpPr>
          <p:nvPr/>
        </p:nvGrpSpPr>
        <p:grpSpPr bwMode="auto">
          <a:xfrm>
            <a:off x="7137400" y="1866900"/>
            <a:ext cx="374650" cy="522288"/>
            <a:chOff x="5908707" y="922900"/>
            <a:chExt cx="374585" cy="523220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A8BDCA4E-F96D-9E26-F2D1-5CC05EBD3C05}"/>
                </a:ext>
              </a:extLst>
            </p:cNvPr>
            <p:cNvSpPr/>
            <p:nvPr/>
          </p:nvSpPr>
          <p:spPr>
            <a:xfrm>
              <a:off x="5908707" y="997646"/>
              <a:ext cx="374585" cy="373728"/>
            </a:xfrm>
            <a:prstGeom prst="ellipse">
              <a:avLst/>
            </a:prstGeom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2459C84-D7C8-12FB-DC94-8FC4DCA62BAE}"/>
                </a:ext>
              </a:extLst>
            </p:cNvPr>
            <p:cNvSpPr/>
            <p:nvPr/>
          </p:nvSpPr>
          <p:spPr>
            <a:xfrm>
              <a:off x="5908707" y="922900"/>
              <a:ext cx="36664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9541E07-41C9-2E3E-42B9-A17EA504BC6E}"/>
              </a:ext>
            </a:extLst>
          </p:cNvPr>
          <p:cNvGrpSpPr>
            <a:grpSpLocks/>
          </p:cNvGrpSpPr>
          <p:nvPr/>
        </p:nvGrpSpPr>
        <p:grpSpPr bwMode="auto">
          <a:xfrm>
            <a:off x="7062788" y="4441825"/>
            <a:ext cx="374650" cy="522288"/>
            <a:chOff x="5908707" y="922900"/>
            <a:chExt cx="374585" cy="523220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E21C034C-9BF2-7ACE-E1C5-6D69D998645B}"/>
                </a:ext>
              </a:extLst>
            </p:cNvPr>
            <p:cNvSpPr/>
            <p:nvPr/>
          </p:nvSpPr>
          <p:spPr>
            <a:xfrm>
              <a:off x="5908707" y="997646"/>
              <a:ext cx="374585" cy="373728"/>
            </a:xfrm>
            <a:prstGeom prst="ellipse">
              <a:avLst/>
            </a:prstGeom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476A383-72A8-9B8B-0168-2F8503BE0A70}"/>
                </a:ext>
              </a:extLst>
            </p:cNvPr>
            <p:cNvSpPr/>
            <p:nvPr/>
          </p:nvSpPr>
          <p:spPr>
            <a:xfrm>
              <a:off x="5908707" y="922900"/>
              <a:ext cx="366648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3</a:t>
              </a:r>
              <a:endPara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55A1841-1D11-A2E9-D3B8-4D6581753887}"/>
              </a:ext>
            </a:extLst>
          </p:cNvPr>
          <p:cNvGrpSpPr>
            <a:grpSpLocks/>
          </p:cNvGrpSpPr>
          <p:nvPr/>
        </p:nvGrpSpPr>
        <p:grpSpPr bwMode="auto">
          <a:xfrm>
            <a:off x="4702175" y="3521075"/>
            <a:ext cx="374650" cy="523875"/>
            <a:chOff x="5908707" y="922900"/>
            <a:chExt cx="374585" cy="523220"/>
          </a:xfrm>
        </p:grpSpPr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37DBD37-9661-4693-1482-A792550F5CE1}"/>
                </a:ext>
              </a:extLst>
            </p:cNvPr>
            <p:cNvSpPr/>
            <p:nvPr/>
          </p:nvSpPr>
          <p:spPr>
            <a:xfrm>
              <a:off x="5908707" y="997420"/>
              <a:ext cx="374585" cy="374182"/>
            </a:xfrm>
            <a:prstGeom prst="ellipse">
              <a:avLst/>
            </a:prstGeom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76A1A6B-6BEB-2DF5-9E48-16D443547CFC}"/>
                </a:ext>
              </a:extLst>
            </p:cNvPr>
            <p:cNvSpPr/>
            <p:nvPr/>
          </p:nvSpPr>
          <p:spPr>
            <a:xfrm>
              <a:off x="5908707" y="922900"/>
              <a:ext cx="36664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4</a:t>
              </a:r>
              <a:endParaRPr lang="zh-CN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40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FF9D491E-21DE-CE83-90D1-68A0603010A4}"/>
              </a:ext>
            </a:extLst>
          </p:cNvPr>
          <p:cNvSpPr txBox="1">
            <a:spLocks/>
          </p:cNvSpPr>
          <p:nvPr/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 wrap="square" lIns="72000" tIns="36000" rIns="72000" bIns="3600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400" b="1" kern="1200" spc="300" dirty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设计控制率和自适应率</a:t>
            </a:r>
          </a:p>
        </p:txBody>
      </p:sp>
    </p:spTree>
    <p:extLst>
      <p:ext uri="{BB962C8B-B14F-4D97-AF65-F5344CB8AC3E}">
        <p14:creationId xmlns:p14="http://schemas.microsoft.com/office/powerpoint/2010/main" val="24983458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/>
      <p:bldP spid="15" grpId="0" animBg="1"/>
      <p:bldP spid="16" grpId="0"/>
      <p:bldP spid="21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3" y="5782330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3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8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266CE49-D92E-3FF6-73D9-C2D7E9854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1225" y="576263"/>
            <a:ext cx="8172449" cy="40481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理论、仿真证明算法有效性</a:t>
            </a:r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id="{AAEFFE03-04D2-93E0-733C-C80F044BF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423" y="4030663"/>
            <a:ext cx="2728912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>
            <a:extLst>
              <a:ext uri="{FF2B5EF4-FFF2-40B4-BE49-F238E27FC236}">
                <a16:creationId xmlns:a16="http://schemas.microsoft.com/office/drawing/2014/main" id="{58217567-2CF0-294D-1067-CC744D045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610" y="4002088"/>
            <a:ext cx="2803525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07540F-35A3-59F3-CCAC-53EBFB08F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5048" y="952500"/>
            <a:ext cx="300355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C7DED28-D97B-6214-1C93-58969BE98739}"/>
              </a:ext>
            </a:extLst>
          </p:cNvPr>
          <p:cNvSpPr txBox="1"/>
          <p:nvPr/>
        </p:nvSpPr>
        <p:spPr>
          <a:xfrm>
            <a:off x="8177723" y="3344863"/>
            <a:ext cx="1004887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1600" dirty="0">
                <a:solidFill>
                  <a:schemeClr val="accent1">
                    <a:lumMod val="50000"/>
                  </a:schemeClr>
                </a:solidFill>
                <a:latin typeface="华光综艺_CNKI" panose="02000500000000000000" pitchFamily="2" charset="-122"/>
                <a:ea typeface="华光综艺_CNKI" panose="02000500000000000000" pitchFamily="2" charset="-122"/>
              </a:rPr>
              <a:t>干扰估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38C53B1-ECE3-2D77-5E56-9C9F2EF52823}"/>
              </a:ext>
            </a:extLst>
          </p:cNvPr>
          <p:cNvSpPr txBox="1"/>
          <p:nvPr/>
        </p:nvSpPr>
        <p:spPr>
          <a:xfrm>
            <a:off x="6687060" y="6264275"/>
            <a:ext cx="100647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1600" dirty="0">
                <a:solidFill>
                  <a:schemeClr val="accent1">
                    <a:lumMod val="50000"/>
                  </a:schemeClr>
                </a:solidFill>
                <a:latin typeface="华光综艺_CNKI" panose="02000500000000000000" pitchFamily="2" charset="-122"/>
                <a:ea typeface="华光综艺_CNKI" panose="02000500000000000000" pitchFamily="2" charset="-122"/>
              </a:rPr>
              <a:t>跟踪性能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4E592DB-FEF1-18BB-3CF4-8262A5210D91}"/>
              </a:ext>
            </a:extLst>
          </p:cNvPr>
          <p:cNvSpPr txBox="1"/>
          <p:nvPr/>
        </p:nvSpPr>
        <p:spPr>
          <a:xfrm>
            <a:off x="9501698" y="6265863"/>
            <a:ext cx="1004887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1600" dirty="0">
                <a:solidFill>
                  <a:schemeClr val="accent1">
                    <a:lumMod val="50000"/>
                  </a:schemeClr>
                </a:solidFill>
                <a:latin typeface="华光综艺_CNKI" panose="02000500000000000000" pitchFamily="2" charset="-122"/>
                <a:ea typeface="华光综艺_CNKI" panose="02000500000000000000" pitchFamily="2" charset="-122"/>
              </a:rPr>
              <a:t>跟踪误差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ABB437B-035C-5AEE-A9C8-34CEAE82F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39" y="1446872"/>
            <a:ext cx="595630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F70FB70-35D5-4B19-59CA-F528DCCBEAED}"/>
              </a:ext>
            </a:extLst>
          </p:cNvPr>
          <p:cNvSpPr/>
          <p:nvPr/>
        </p:nvSpPr>
        <p:spPr>
          <a:xfrm>
            <a:off x="1023564" y="1446872"/>
            <a:ext cx="1254125" cy="60801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CCF86CE-7184-A106-07C9-67D6B394F942}"/>
              </a:ext>
            </a:extLst>
          </p:cNvPr>
          <p:cNvCxnSpPr>
            <a:cxnSpLocks/>
            <a:stCxn id="15" idx="2"/>
          </p:cNvCxnSpPr>
          <p:nvPr/>
        </p:nvCxnSpPr>
        <p:spPr>
          <a:xfrm flipH="1">
            <a:off x="1639514" y="2054884"/>
            <a:ext cx="11113" cy="1643063"/>
          </a:xfrm>
          <a:prstGeom prst="straightConnector1">
            <a:avLst/>
          </a:prstGeom>
          <a:ln w="38100">
            <a:solidFill>
              <a:srgbClr val="41719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2AD638BF-06F6-5E06-DC9E-39D8E719A42B}"/>
              </a:ext>
            </a:extLst>
          </p:cNvPr>
          <p:cNvSpPr/>
          <p:nvPr/>
        </p:nvSpPr>
        <p:spPr>
          <a:xfrm>
            <a:off x="321889" y="3685247"/>
            <a:ext cx="2684463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600" b="1" dirty="0">
                <a:ln w="0"/>
                <a:solidFill>
                  <a:srgbClr val="41719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状态误差部分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B5BFA17F-55A7-1F09-7984-BAC7F354AB7C}"/>
              </a:ext>
            </a:extLst>
          </p:cNvPr>
          <p:cNvCxnSpPr>
            <a:cxnSpLocks/>
          </p:cNvCxnSpPr>
          <p:nvPr/>
        </p:nvCxnSpPr>
        <p:spPr>
          <a:xfrm>
            <a:off x="2772989" y="2054884"/>
            <a:ext cx="0" cy="1046163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4E2DBA33-F5B2-64F6-5D53-62073A8D385A}"/>
              </a:ext>
            </a:extLst>
          </p:cNvPr>
          <p:cNvSpPr/>
          <p:nvPr/>
        </p:nvSpPr>
        <p:spPr>
          <a:xfrm>
            <a:off x="2004639" y="3131209"/>
            <a:ext cx="21844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600" b="1" dirty="0">
                <a:ln w="0"/>
                <a:solidFill>
                  <a:srgbClr val="ED7D3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滤波误差部分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0029800-A71F-42D0-1FB7-F6292468AE70}"/>
              </a:ext>
            </a:extLst>
          </p:cNvPr>
          <p:cNvSpPr/>
          <p:nvPr/>
        </p:nvSpPr>
        <p:spPr>
          <a:xfrm>
            <a:off x="2449139" y="1446872"/>
            <a:ext cx="647700" cy="608012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98EB2D7-22A1-A202-89C2-76A3A0497BCD}"/>
              </a:ext>
            </a:extLst>
          </p:cNvPr>
          <p:cNvSpPr/>
          <p:nvPr/>
        </p:nvSpPr>
        <p:spPr>
          <a:xfrm>
            <a:off x="3269877" y="1416709"/>
            <a:ext cx="3268662" cy="59690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9B31178-FFE2-7688-966C-4FB2344853A2}"/>
              </a:ext>
            </a:extLst>
          </p:cNvPr>
          <p:cNvCxnSpPr>
            <a:cxnSpLocks/>
            <a:stCxn id="23" idx="2"/>
          </p:cNvCxnSpPr>
          <p:nvPr/>
        </p:nvCxnSpPr>
        <p:spPr>
          <a:xfrm>
            <a:off x="4905002" y="2013609"/>
            <a:ext cx="0" cy="588963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CEB84255-8263-3849-A856-3A4AB58C8813}"/>
              </a:ext>
            </a:extLst>
          </p:cNvPr>
          <p:cNvSpPr/>
          <p:nvPr/>
        </p:nvSpPr>
        <p:spPr>
          <a:xfrm>
            <a:off x="3749302" y="2620034"/>
            <a:ext cx="2647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0"/>
                <a:solidFill>
                  <a:srgbClr val="54823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干扰估计误差部分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4178D9AF-AB37-B609-B6B8-0AC57A9FEC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539" y="4263097"/>
            <a:ext cx="4336899" cy="195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4234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 animBg="1"/>
      <p:bldP spid="17" grpId="0"/>
      <p:bldP spid="20" grpId="0"/>
      <p:bldP spid="21" grpId="0" animBg="1"/>
      <p:bldP spid="23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C7FFBE-5722-4D41-8E81-698860145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人机实物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B292558-DDA9-FA9F-A775-787861E8D8B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r="1564"/>
          <a:stretch/>
        </p:blipFill>
        <p:spPr>
          <a:xfrm>
            <a:off x="2848816" y="1297732"/>
            <a:ext cx="6494367" cy="44497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DED42E8-62F4-01AC-F92E-F800C42EB61B}"/>
              </a:ext>
            </a:extLst>
          </p:cNvPr>
          <p:cNvSpPr/>
          <p:nvPr/>
        </p:nvSpPr>
        <p:spPr>
          <a:xfrm>
            <a:off x="3668415" y="2941608"/>
            <a:ext cx="273858" cy="3795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876D81B5-2D4D-815D-74C4-82C823D09159}"/>
              </a:ext>
            </a:extLst>
          </p:cNvPr>
          <p:cNvCxnSpPr>
            <a:cxnSpLocks/>
          </p:cNvCxnSpPr>
          <p:nvPr/>
        </p:nvCxnSpPr>
        <p:spPr>
          <a:xfrm flipH="1">
            <a:off x="2036838" y="3131389"/>
            <a:ext cx="1623955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BBB31479-8A68-DD87-50E1-677CE2C5FDF9}"/>
              </a:ext>
            </a:extLst>
          </p:cNvPr>
          <p:cNvSpPr/>
          <p:nvPr/>
        </p:nvSpPr>
        <p:spPr>
          <a:xfrm>
            <a:off x="648986" y="2777446"/>
            <a:ext cx="126669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0" cap="none" spc="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PS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818BEA4-29E3-32EB-CD7C-A14681A6F231}"/>
              </a:ext>
            </a:extLst>
          </p:cNvPr>
          <p:cNvSpPr/>
          <p:nvPr/>
        </p:nvSpPr>
        <p:spPr>
          <a:xfrm>
            <a:off x="3165207" y="4120552"/>
            <a:ext cx="273858" cy="3795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FE43FF3-BFD5-F668-35E3-A51AFA4918C7}"/>
              </a:ext>
            </a:extLst>
          </p:cNvPr>
          <p:cNvCxnSpPr>
            <a:cxnSpLocks/>
          </p:cNvCxnSpPr>
          <p:nvPr/>
        </p:nvCxnSpPr>
        <p:spPr>
          <a:xfrm flipH="1">
            <a:off x="2036838" y="4310333"/>
            <a:ext cx="1128369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DB1BEBDF-1590-6456-1C7D-4980C31D446C}"/>
              </a:ext>
            </a:extLst>
          </p:cNvPr>
          <p:cNvSpPr/>
          <p:nvPr/>
        </p:nvSpPr>
        <p:spPr>
          <a:xfrm>
            <a:off x="640001" y="3956390"/>
            <a:ext cx="121058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电机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EA40A96-BAF1-7027-EA4A-6DA9B90E6841}"/>
              </a:ext>
            </a:extLst>
          </p:cNvPr>
          <p:cNvSpPr/>
          <p:nvPr/>
        </p:nvSpPr>
        <p:spPr>
          <a:xfrm>
            <a:off x="6368870" y="2562046"/>
            <a:ext cx="937704" cy="139434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916B098-4811-0D69-64E6-D733B400D1C2}"/>
              </a:ext>
            </a:extLst>
          </p:cNvPr>
          <p:cNvCxnSpPr>
            <a:cxnSpLocks/>
          </p:cNvCxnSpPr>
          <p:nvPr/>
        </p:nvCxnSpPr>
        <p:spPr>
          <a:xfrm>
            <a:off x="7306574" y="3200400"/>
            <a:ext cx="2493034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FC6EAF29-BD4D-0F58-C731-3B2E8E0A557F}"/>
              </a:ext>
            </a:extLst>
          </p:cNvPr>
          <p:cNvSpPr/>
          <p:nvPr/>
        </p:nvSpPr>
        <p:spPr>
          <a:xfrm>
            <a:off x="9694709" y="2846457"/>
            <a:ext cx="172354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控制站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FB8A52E-E1C7-AB30-5246-E7C8091E8DA5}"/>
              </a:ext>
            </a:extLst>
          </p:cNvPr>
          <p:cNvSpPr/>
          <p:nvPr/>
        </p:nvSpPr>
        <p:spPr>
          <a:xfrm>
            <a:off x="5079640" y="2941608"/>
            <a:ext cx="1007750" cy="8453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187430F-620E-A421-B2FC-1C06B71D360F}"/>
              </a:ext>
            </a:extLst>
          </p:cNvPr>
          <p:cNvCxnSpPr>
            <a:cxnSpLocks/>
          </p:cNvCxnSpPr>
          <p:nvPr/>
        </p:nvCxnSpPr>
        <p:spPr>
          <a:xfrm flipV="1">
            <a:off x="6096000" y="1984075"/>
            <a:ext cx="3703608" cy="957533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A1720B5D-5CAE-4924-91C3-1E56CEBC5204}"/>
              </a:ext>
            </a:extLst>
          </p:cNvPr>
          <p:cNvSpPr/>
          <p:nvPr/>
        </p:nvSpPr>
        <p:spPr>
          <a:xfrm>
            <a:off x="9694710" y="1655232"/>
            <a:ext cx="172355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遥控器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F711B8B-431E-36CE-6717-3AF181BB35AD}"/>
              </a:ext>
            </a:extLst>
          </p:cNvPr>
          <p:cNvSpPr/>
          <p:nvPr/>
        </p:nvSpPr>
        <p:spPr>
          <a:xfrm>
            <a:off x="3929427" y="3407434"/>
            <a:ext cx="273858" cy="3795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80AE86C-C0A6-23D7-3DE7-FFEFF17720A8}"/>
              </a:ext>
            </a:extLst>
          </p:cNvPr>
          <p:cNvCxnSpPr>
            <a:cxnSpLocks/>
          </p:cNvCxnSpPr>
          <p:nvPr/>
        </p:nvCxnSpPr>
        <p:spPr>
          <a:xfrm flipH="1">
            <a:off x="2036838" y="3597215"/>
            <a:ext cx="1864703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3AD3E167-9324-2DC5-5C05-A16FDD3DB5F8}"/>
              </a:ext>
            </a:extLst>
          </p:cNvPr>
          <p:cNvSpPr/>
          <p:nvPr/>
        </p:nvSpPr>
        <p:spPr>
          <a:xfrm>
            <a:off x="677039" y="3259218"/>
            <a:ext cx="121058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飞控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E44CB98-1459-C59D-41B9-C8921E72DEBC}"/>
              </a:ext>
            </a:extLst>
          </p:cNvPr>
          <p:cNvSpPr/>
          <p:nvPr/>
        </p:nvSpPr>
        <p:spPr>
          <a:xfrm>
            <a:off x="3516736" y="4063041"/>
            <a:ext cx="273858" cy="3795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C57B79B-AB12-65D9-03B4-8C15EE3BEBC8}"/>
              </a:ext>
            </a:extLst>
          </p:cNvPr>
          <p:cNvCxnSpPr>
            <a:cxnSpLocks/>
          </p:cNvCxnSpPr>
          <p:nvPr/>
        </p:nvCxnSpPr>
        <p:spPr>
          <a:xfrm>
            <a:off x="3653665" y="4442603"/>
            <a:ext cx="0" cy="1437098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5AE15B63-B913-5057-51B1-3381E07BB881}"/>
              </a:ext>
            </a:extLst>
          </p:cNvPr>
          <p:cNvSpPr/>
          <p:nvPr/>
        </p:nvSpPr>
        <p:spPr>
          <a:xfrm>
            <a:off x="2992697" y="5859314"/>
            <a:ext cx="121058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电调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A4CBF46-58B6-2550-D827-9A2ED4F4C74E}"/>
              </a:ext>
            </a:extLst>
          </p:cNvPr>
          <p:cNvSpPr/>
          <p:nvPr/>
        </p:nvSpPr>
        <p:spPr>
          <a:xfrm>
            <a:off x="3961415" y="3949850"/>
            <a:ext cx="273858" cy="37956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A6A188A-E3C2-F7FE-A1BF-B9546D30FF53}"/>
              </a:ext>
            </a:extLst>
          </p:cNvPr>
          <p:cNvCxnSpPr>
            <a:cxnSpLocks/>
          </p:cNvCxnSpPr>
          <p:nvPr/>
        </p:nvCxnSpPr>
        <p:spPr>
          <a:xfrm>
            <a:off x="4239964" y="4329412"/>
            <a:ext cx="1272315" cy="1550289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id="{B5C94FD4-722A-9976-D137-9526F3762C28}"/>
              </a:ext>
            </a:extLst>
          </p:cNvPr>
          <p:cNvSpPr/>
          <p:nvPr/>
        </p:nvSpPr>
        <p:spPr>
          <a:xfrm>
            <a:off x="4465260" y="5882199"/>
            <a:ext cx="223651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n w="0"/>
                <a:solidFill>
                  <a:schemeClr val="accent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动力电池</a:t>
            </a:r>
            <a:endParaRPr lang="zh-CN" altLang="en-US" sz="4000" b="0" cap="none" spc="0" dirty="0">
              <a:ln w="0"/>
              <a:solidFill>
                <a:schemeClr val="accent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20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4" grpId="0" animBg="1"/>
      <p:bldP spid="19" grpId="0" animBg="1"/>
      <p:bldP spid="24" grpId="0" animBg="1"/>
      <p:bldP spid="28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36DD9F54-92B6-6CEF-3CAB-1ACB9B9D7E2F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64C714F7-7090-5944-6A61-5B04F0E83671}"/>
                </a:ext>
              </a:extLst>
            </p:cNvPr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sp>
            <p:nvSpPr>
              <p:cNvPr id="57" name="powerpoint template design by DAJU_PPT正版来源小红书大橘PPT微信DAJU_PPT请勿抄袭搬运！盗版必究！-1">
                <a:extLst>
                  <a:ext uri="{FF2B5EF4-FFF2-40B4-BE49-F238E27FC236}">
                    <a16:creationId xmlns:a16="http://schemas.microsoft.com/office/drawing/2014/main" id="{B29D9691-2857-F62F-F525-0916C0B4CDBF}"/>
                  </a:ext>
                </a:extLst>
              </p:cNvPr>
              <p:cNvSpPr/>
              <p:nvPr/>
            </p:nvSpPr>
            <p:spPr>
              <a:xfrm>
                <a:off x="0" y="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8" name="powerpoint template design by DAJU_PPT正版来源小红书大橘PPT微信DAJU_PPT请勿抄袭搬运！盗版必究！-2">
                <a:extLst>
                  <a:ext uri="{FF2B5EF4-FFF2-40B4-BE49-F238E27FC236}">
                    <a16:creationId xmlns:a16="http://schemas.microsoft.com/office/drawing/2014/main" id="{C3D0CF8E-56D1-E52D-374C-00A9642EDA18}"/>
                  </a:ext>
                </a:extLst>
              </p:cNvPr>
              <p:cNvSpPr/>
              <p:nvPr/>
            </p:nvSpPr>
            <p:spPr>
              <a:xfrm flipH="1">
                <a:off x="10967720" y="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powerpoint template design by DAJU_PPT正版来源小红书大橘PPT微信DAJU_PPT请勿抄袭搬运！盗版必究！-3">
                <a:extLst>
                  <a:ext uri="{FF2B5EF4-FFF2-40B4-BE49-F238E27FC236}">
                    <a16:creationId xmlns:a16="http://schemas.microsoft.com/office/drawing/2014/main" id="{127D7898-FF24-5AA1-12A8-8385AE782D0A}"/>
                  </a:ext>
                </a:extLst>
              </p:cNvPr>
              <p:cNvSpPr/>
              <p:nvPr/>
            </p:nvSpPr>
            <p:spPr>
              <a:xfrm flipV="1">
                <a:off x="0" y="563372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powerpoint template design by DAJU_PPT正版来源小红书大橘PPT微信DAJU_PPT请勿抄袭搬运！盗版必究！-4">
                <a:extLst>
                  <a:ext uri="{FF2B5EF4-FFF2-40B4-BE49-F238E27FC236}">
                    <a16:creationId xmlns:a16="http://schemas.microsoft.com/office/drawing/2014/main" id="{C9F46138-B997-69ED-380A-1FD3DE7D51DC}"/>
                  </a:ext>
                </a:extLst>
              </p:cNvPr>
              <p:cNvSpPr/>
              <p:nvPr/>
            </p:nvSpPr>
            <p:spPr>
              <a:xfrm flipH="1" flipV="1">
                <a:off x="10967720" y="5633720"/>
                <a:ext cx="1224280" cy="1224280"/>
              </a:xfrm>
              <a:custGeom>
                <a:avLst/>
                <a:gdLst>
                  <a:gd name="connsiteX0" fmla="*/ 0 w 1224280"/>
                  <a:gd name="connsiteY0" fmla="*/ 0 h 1224280"/>
                  <a:gd name="connsiteX1" fmla="*/ 1224280 w 1224280"/>
                  <a:gd name="connsiteY1" fmla="*/ 0 h 1224280"/>
                  <a:gd name="connsiteX2" fmla="*/ 0 w 1224280"/>
                  <a:gd name="connsiteY2" fmla="*/ 1224280 h 1224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24280" h="1224280">
                    <a:moveTo>
                      <a:pt x="0" y="0"/>
                    </a:moveTo>
                    <a:lnTo>
                      <a:pt x="1224280" y="0"/>
                    </a:lnTo>
                    <a:cubicBezTo>
                      <a:pt x="1224280" y="676151"/>
                      <a:pt x="676151" y="1224280"/>
                      <a:pt x="0" y="1224280"/>
                    </a:cubicBezTo>
                    <a:close/>
                  </a:path>
                </a:pathLst>
              </a:custGeom>
              <a:solidFill>
                <a:srgbClr val="0091DC"/>
              </a:solidFill>
              <a:ln w="12700" cap="flat" cmpd="sng" algn="ctr">
                <a:noFill/>
                <a:prstDash val="solid"/>
                <a:miter lim="800000"/>
              </a:ln>
              <a:effectLst/>
              <a:extLst>
                <a:ext uri="{91240B29-F687-4F45-9708-019B960494DF}">
                  <a14:hiddenLine xmlns:a14="http://schemas.microsoft.com/office/drawing/2010/main" w="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powerpoint template design by DAJU_PPT正版来源小红书大橘PPT微信DAJU_PPT请勿抄袭搬运！盗版必究！-5">
              <a:extLst>
                <a:ext uri="{FF2B5EF4-FFF2-40B4-BE49-F238E27FC236}">
                  <a16:creationId xmlns:a16="http://schemas.microsoft.com/office/drawing/2014/main" id="{27DF2EA9-127E-2876-03C3-7F0F5CF8C1D4}"/>
                </a:ext>
              </a:extLst>
            </p:cNvPr>
            <p:cNvSpPr/>
            <p:nvPr/>
          </p:nvSpPr>
          <p:spPr>
            <a:xfrm>
              <a:off x="213360" y="205740"/>
              <a:ext cx="11765280" cy="64465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miter lim="800000"/>
            </a:ln>
            <a:effectLst>
              <a:outerShdw blurRad="228600" sx="98000" sy="98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owerpoint template design by DAJU_PPT正版来源小红书大橘PPT微信DAJU_PPT请勿抄袭搬运！盗版必究！-6">
              <a:extLst>
                <a:ext uri="{FF2B5EF4-FFF2-40B4-BE49-F238E27FC236}">
                  <a16:creationId xmlns:a16="http://schemas.microsoft.com/office/drawing/2014/main" id="{B084F184-9452-9CD2-B51C-56C772525165}"/>
                </a:ext>
              </a:extLst>
            </p:cNvPr>
            <p:cNvSpPr/>
            <p:nvPr/>
          </p:nvSpPr>
          <p:spPr>
            <a:xfrm>
              <a:off x="314960" y="304800"/>
              <a:ext cx="11562080" cy="6248400"/>
            </a:xfrm>
            <a:prstGeom prst="roundRect">
              <a:avLst>
                <a:gd name="adj" fmla="val 0"/>
              </a:avLst>
            </a:prstGeom>
            <a:noFill/>
            <a:ln w="25400" cap="flat" cmpd="sng" algn="ctr">
              <a:solidFill>
                <a:schemeClr val="accent1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40144DF-2703-C453-66A5-AFF63C0DDBD3}"/>
              </a:ext>
            </a:extLst>
          </p:cNvPr>
          <p:cNvSpPr txBox="1"/>
          <p:nvPr/>
        </p:nvSpPr>
        <p:spPr>
          <a:xfrm>
            <a:off x="4267200" y="4833654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学校：河海大学</a:t>
            </a:r>
          </a:p>
        </p:txBody>
      </p:sp>
      <p:sp>
        <p:nvSpPr>
          <p:cNvPr id="46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E68575C4-EBF7-7C6A-3F6F-1E526704D09C}"/>
              </a:ext>
            </a:extLst>
          </p:cNvPr>
          <p:cNvSpPr txBox="1"/>
          <p:nvPr/>
        </p:nvSpPr>
        <p:spPr>
          <a:xfrm>
            <a:off x="4267200" y="4322410"/>
            <a:ext cx="3657600" cy="391626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2"/>
            </a:solidFill>
          </a:ln>
        </p:spPr>
        <p:txBody>
          <a:bodyPr wrap="square" lIns="0" tIns="0" rIns="0" bIns="0" anchor="ctr" anchorCtr="0">
            <a:noAutofit/>
          </a:bodyPr>
          <a:lstStyle>
            <a:defPPr>
              <a:defRPr lang="zh-CN"/>
            </a:defPPr>
            <a:lvl1pPr algn="dist" fontAlgn="base">
              <a:defRPr sz="1600" b="0" i="0">
                <a:solidFill>
                  <a:schemeClr val="accent5">
                    <a:lumMod val="50000"/>
                  </a:schemeClr>
                </a:solidFill>
                <a:effectLst/>
                <a:latin typeface="+mn-ea"/>
              </a:defRPr>
            </a:lvl1pPr>
          </a:lstStyle>
          <a:p>
            <a:pPr algn="ctr"/>
            <a:r>
              <a:rPr lang="zh-CN" altLang="en-US" sz="1800" dirty="0">
                <a:solidFill>
                  <a:schemeClr val="tx1"/>
                </a:solidFill>
                <a:latin typeface="+mn-lt"/>
                <a:cs typeface="+mn-ea"/>
                <a:sym typeface="+mn-lt"/>
              </a:rPr>
              <a:t>汇报人：  刘晨阳</a:t>
            </a:r>
          </a:p>
        </p:txBody>
      </p:sp>
      <p:sp>
        <p:nvSpPr>
          <p:cNvPr id="47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D171690C-06B6-31CA-F932-EFD2180B6865}"/>
              </a:ext>
            </a:extLst>
          </p:cNvPr>
          <p:cNvSpPr txBox="1"/>
          <p:nvPr/>
        </p:nvSpPr>
        <p:spPr>
          <a:xfrm>
            <a:off x="1348554" y="2241555"/>
            <a:ext cx="949490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600" spc="6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  <a:r>
              <a:rPr lang="en-US" altLang="zh-CN" sz="6600" spc="600" dirty="0">
                <a:solidFill>
                  <a:schemeClr val="accent1"/>
                </a:solidFill>
                <a:cs typeface="+mn-ea"/>
                <a:sym typeface="+mn-lt"/>
              </a:rPr>
              <a:t> </a:t>
            </a:r>
            <a:r>
              <a:rPr lang="en-US" altLang="zh-CN" sz="6600" spc="600" dirty="0">
                <a:cs typeface="+mn-ea"/>
                <a:sym typeface="+mn-lt"/>
              </a:rPr>
              <a:t>THANKS </a:t>
            </a:r>
            <a:r>
              <a:rPr lang="en-US" altLang="zh-CN" sz="6600" spc="600" dirty="0">
                <a:solidFill>
                  <a:schemeClr val="accent2"/>
                </a:solidFill>
                <a:cs typeface="+mn-ea"/>
                <a:sym typeface="+mn-lt"/>
              </a:rPr>
              <a:t>—</a:t>
            </a:r>
          </a:p>
          <a:p>
            <a:pPr algn="ctr"/>
            <a:r>
              <a:rPr lang="zh-CN" altLang="en-US" sz="6000" b="1" spc="600" dirty="0">
                <a:solidFill>
                  <a:srgbClr val="26A3E2"/>
                </a:solidFill>
                <a:cs typeface="+mn-ea"/>
                <a:sym typeface="+mn-lt"/>
              </a:rPr>
              <a:t>恳请老师与同学批评指导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2EC315-C0BD-D9B8-CABA-0AFD8E25E6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91" b="30253"/>
          <a:stretch/>
        </p:blipFill>
        <p:spPr>
          <a:xfrm>
            <a:off x="3302210" y="647400"/>
            <a:ext cx="5587579" cy="17677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9749238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四旋翼无人机抗风扰控制研究背景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E78D5786-0540-BB1D-BFF8-863567AE4C8C}"/>
              </a:ext>
            </a:extLst>
          </p:cNvPr>
          <p:cNvSpPr/>
          <p:nvPr/>
        </p:nvSpPr>
        <p:spPr>
          <a:xfrm>
            <a:off x="8996782" y="3860366"/>
            <a:ext cx="2977102" cy="1921964"/>
          </a:xfrm>
          <a:prstGeom prst="cloudCallout">
            <a:avLst>
              <a:gd name="adj1" fmla="val 38305"/>
              <a:gd name="adj2" fmla="val 58737"/>
            </a:avLst>
          </a:prstGeom>
          <a:ln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C435479-A168-227C-85AC-F8A8CAF71251}"/>
              </a:ext>
            </a:extLst>
          </p:cNvPr>
          <p:cNvSpPr/>
          <p:nvPr/>
        </p:nvSpPr>
        <p:spPr>
          <a:xfrm>
            <a:off x="1592682" y="1421179"/>
            <a:ext cx="7404100" cy="3892550"/>
          </a:xfrm>
          <a:prstGeom prst="rect">
            <a:avLst/>
          </a:prstGeom>
          <a:solidFill>
            <a:srgbClr val="2170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8" name="组合 15">
            <a:extLst>
              <a:ext uri="{FF2B5EF4-FFF2-40B4-BE49-F238E27FC236}">
                <a16:creationId xmlns:a16="http://schemas.microsoft.com/office/drawing/2014/main" id="{49D803DA-C61B-7DAD-DDCD-5D5D86922C78}"/>
              </a:ext>
            </a:extLst>
          </p:cNvPr>
          <p:cNvGrpSpPr>
            <a:grpSpLocks/>
          </p:cNvGrpSpPr>
          <p:nvPr/>
        </p:nvGrpSpPr>
        <p:grpSpPr bwMode="auto">
          <a:xfrm>
            <a:off x="379832" y="1333866"/>
            <a:ext cx="8121650" cy="3409950"/>
            <a:chOff x="2153" y="2313"/>
            <a:chExt cx="12792" cy="5369"/>
          </a:xfrm>
        </p:grpSpPr>
        <p:pic>
          <p:nvPicPr>
            <p:cNvPr id="9" name="图片 8" descr="5">
              <a:extLst>
                <a:ext uri="{FF2B5EF4-FFF2-40B4-BE49-F238E27FC236}">
                  <a16:creationId xmlns:a16="http://schemas.microsoft.com/office/drawing/2014/main" id="{8840722F-AC55-AA13-1EA6-44837AF777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3" y="2386"/>
              <a:ext cx="4536" cy="25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10" descr="8">
              <a:extLst>
                <a:ext uri="{FF2B5EF4-FFF2-40B4-BE49-F238E27FC236}">
                  <a16:creationId xmlns:a16="http://schemas.microsoft.com/office/drawing/2014/main" id="{1682429A-34EF-C4DB-DAD7-7359F181FA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09" y="2333"/>
              <a:ext cx="4536" cy="2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3" descr="图片1">
              <a:extLst>
                <a:ext uri="{FF2B5EF4-FFF2-40B4-BE49-F238E27FC236}">
                  <a16:creationId xmlns:a16="http://schemas.microsoft.com/office/drawing/2014/main" id="{C6742199-A1A6-8B03-208E-A15EFB1E1D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505" t="8119" r="2824" b="29807"/>
            <a:stretch>
              <a:fillRect/>
            </a:stretch>
          </p:blipFill>
          <p:spPr bwMode="auto">
            <a:xfrm>
              <a:off x="6689" y="2313"/>
              <a:ext cx="3720" cy="2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2" descr="2">
              <a:extLst>
                <a:ext uri="{FF2B5EF4-FFF2-40B4-BE49-F238E27FC236}">
                  <a16:creationId xmlns:a16="http://schemas.microsoft.com/office/drawing/2014/main" id="{FB591681-3EB3-83A8-C530-595FB145BE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5" y="4922"/>
              <a:ext cx="4044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3" descr="3">
              <a:extLst>
                <a:ext uri="{FF2B5EF4-FFF2-40B4-BE49-F238E27FC236}">
                  <a16:creationId xmlns:a16="http://schemas.microsoft.com/office/drawing/2014/main" id="{7C0CB0A4-7E22-B80A-0702-393BC0A8AD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9" y="4922"/>
              <a:ext cx="3720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片 14" descr="6">
              <a:extLst>
                <a:ext uri="{FF2B5EF4-FFF2-40B4-BE49-F238E27FC236}">
                  <a16:creationId xmlns:a16="http://schemas.microsoft.com/office/drawing/2014/main" id="{58EA100D-C725-A2C3-249A-5C9B51D47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09" y="4900"/>
              <a:ext cx="4536" cy="2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4D96832B-7023-9400-AA75-99974806E045}"/>
              </a:ext>
            </a:extLst>
          </p:cNvPr>
          <p:cNvSpPr txBox="1"/>
          <p:nvPr/>
        </p:nvSpPr>
        <p:spPr>
          <a:xfrm>
            <a:off x="9285285" y="4269499"/>
            <a:ext cx="2688599" cy="10237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应用：巡检、航拍、军事等</a:t>
            </a:r>
            <a:endParaRPr lang="en-US" altLang="zh-CN" sz="1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优点：成本低、体积小、易操作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缺陷：欠驱动、易受外界干扰</a:t>
            </a:r>
          </a:p>
        </p:txBody>
      </p:sp>
    </p:spTree>
    <p:extLst>
      <p:ext uri="{BB962C8B-B14F-4D97-AF65-F5344CB8AC3E}">
        <p14:creationId xmlns:p14="http://schemas.microsoft.com/office/powerpoint/2010/main" val="42321973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理解四旋翼抗风扰控制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C7C1F5A-7DF3-B992-B274-10AD0FCFF53F}"/>
              </a:ext>
            </a:extLst>
          </p:cNvPr>
          <p:cNvSpPr/>
          <p:nvPr/>
        </p:nvSpPr>
        <p:spPr>
          <a:xfrm>
            <a:off x="1694095" y="1791007"/>
            <a:ext cx="158262" cy="158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7D4068C-FF3B-8E52-B47C-01C63A843611}"/>
              </a:ext>
            </a:extLst>
          </p:cNvPr>
          <p:cNvGrpSpPr/>
          <p:nvPr/>
        </p:nvGrpSpPr>
        <p:grpSpPr>
          <a:xfrm>
            <a:off x="1043463" y="1969476"/>
            <a:ext cx="1459524" cy="1459524"/>
            <a:chOff x="1324817" y="2375047"/>
            <a:chExt cx="1459524" cy="1459524"/>
          </a:xfrm>
        </p:grpSpPr>
        <p:sp>
          <p:nvSpPr>
            <p:cNvPr id="18" name="弦形 17">
              <a:extLst>
                <a:ext uri="{FF2B5EF4-FFF2-40B4-BE49-F238E27FC236}">
                  <a16:creationId xmlns:a16="http://schemas.microsoft.com/office/drawing/2014/main" id="{90B736D6-EC4A-2BCC-AFD4-42871416303B}"/>
                </a:ext>
              </a:extLst>
            </p:cNvPr>
            <p:cNvSpPr/>
            <p:nvPr/>
          </p:nvSpPr>
          <p:spPr>
            <a:xfrm rot="6738829">
              <a:off x="1324817" y="2375047"/>
              <a:ext cx="1459524" cy="1459524"/>
            </a:xfrm>
            <a:prstGeom prst="chord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弦形 19">
              <a:extLst>
                <a:ext uri="{FF2B5EF4-FFF2-40B4-BE49-F238E27FC236}">
                  <a16:creationId xmlns:a16="http://schemas.microsoft.com/office/drawing/2014/main" id="{1A91A598-DBCB-0B60-78BD-96A3FA7DC05D}"/>
                </a:ext>
              </a:extLst>
            </p:cNvPr>
            <p:cNvSpPr/>
            <p:nvPr/>
          </p:nvSpPr>
          <p:spPr>
            <a:xfrm rot="6738829">
              <a:off x="1480452" y="2543731"/>
              <a:ext cx="1148253" cy="1216831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1F56289-829A-8208-5033-96C7AA817577}"/>
              </a:ext>
            </a:extLst>
          </p:cNvPr>
          <p:cNvGrpSpPr/>
          <p:nvPr/>
        </p:nvGrpSpPr>
        <p:grpSpPr>
          <a:xfrm rot="10800000">
            <a:off x="992384" y="4015075"/>
            <a:ext cx="1459524" cy="1459524"/>
            <a:chOff x="1324817" y="2375047"/>
            <a:chExt cx="1459524" cy="1459524"/>
          </a:xfrm>
        </p:grpSpPr>
        <p:sp>
          <p:nvSpPr>
            <p:cNvPr id="24" name="弦形 23">
              <a:extLst>
                <a:ext uri="{FF2B5EF4-FFF2-40B4-BE49-F238E27FC236}">
                  <a16:creationId xmlns:a16="http://schemas.microsoft.com/office/drawing/2014/main" id="{02029FF5-D7A0-3A5E-5300-3C8D54C24EBC}"/>
                </a:ext>
              </a:extLst>
            </p:cNvPr>
            <p:cNvSpPr/>
            <p:nvPr/>
          </p:nvSpPr>
          <p:spPr>
            <a:xfrm rot="6738829">
              <a:off x="1324817" y="2375047"/>
              <a:ext cx="1459524" cy="1459524"/>
            </a:xfrm>
            <a:prstGeom prst="chord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弦形 24">
              <a:extLst>
                <a:ext uri="{FF2B5EF4-FFF2-40B4-BE49-F238E27FC236}">
                  <a16:creationId xmlns:a16="http://schemas.microsoft.com/office/drawing/2014/main" id="{E7B19322-218C-D2E8-A31C-D4D5C88AEFEC}"/>
                </a:ext>
              </a:extLst>
            </p:cNvPr>
            <p:cNvSpPr/>
            <p:nvPr/>
          </p:nvSpPr>
          <p:spPr>
            <a:xfrm rot="6738829">
              <a:off x="1480452" y="2543731"/>
              <a:ext cx="1148253" cy="1216831"/>
            </a:xfrm>
            <a:prstGeom prst="chord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椭圆 21">
            <a:extLst>
              <a:ext uri="{FF2B5EF4-FFF2-40B4-BE49-F238E27FC236}">
                <a16:creationId xmlns:a16="http://schemas.microsoft.com/office/drawing/2014/main" id="{0499B480-5E62-F735-E68C-BC5F06DD6BA2}"/>
              </a:ext>
            </a:extLst>
          </p:cNvPr>
          <p:cNvSpPr/>
          <p:nvPr/>
        </p:nvSpPr>
        <p:spPr>
          <a:xfrm>
            <a:off x="1643014" y="5112094"/>
            <a:ext cx="158262" cy="158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8F544A1-B2A9-5112-1877-F24C88C0B22D}"/>
              </a:ext>
            </a:extLst>
          </p:cNvPr>
          <p:cNvSpPr/>
          <p:nvPr/>
        </p:nvSpPr>
        <p:spPr>
          <a:xfrm>
            <a:off x="862341" y="3104190"/>
            <a:ext cx="198003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不稳定的平衡点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55F44EB-FEA2-8AEA-3B93-1C0AE7CD8A9E}"/>
              </a:ext>
            </a:extLst>
          </p:cNvPr>
          <p:cNvSpPr/>
          <p:nvPr/>
        </p:nvSpPr>
        <p:spPr>
          <a:xfrm>
            <a:off x="990581" y="5615670"/>
            <a:ext cx="172354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稳定的平衡点</a:t>
            </a: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1D77EE5D-782C-0D20-8FAC-3ABB2D22CF63}"/>
              </a:ext>
            </a:extLst>
          </p:cNvPr>
          <p:cNvCxnSpPr/>
          <p:nvPr/>
        </p:nvCxnSpPr>
        <p:spPr>
          <a:xfrm>
            <a:off x="316523" y="3651430"/>
            <a:ext cx="1154073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5D68BEF-8FBC-6840-B79C-B7BF866CB38E}"/>
              </a:ext>
            </a:extLst>
          </p:cNvPr>
          <p:cNvCxnSpPr/>
          <p:nvPr/>
        </p:nvCxnSpPr>
        <p:spPr>
          <a:xfrm>
            <a:off x="3257550" y="1304925"/>
            <a:ext cx="0" cy="5105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CE9A2F04-5AEB-F95F-7498-43C0C88CAE9A}"/>
              </a:ext>
            </a:extLst>
          </p:cNvPr>
          <p:cNvSpPr/>
          <p:nvPr/>
        </p:nvSpPr>
        <p:spPr>
          <a:xfrm>
            <a:off x="3354652" y="1716929"/>
            <a:ext cx="3918060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平衡点：位置的各阶导函数都是</a:t>
            </a:r>
            <a:r>
              <a:rPr lang="en-US" altLang="zh-CN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0</a:t>
            </a:r>
          </a:p>
          <a:p>
            <a:pPr algn="ctr"/>
            <a:endParaRPr lang="en-US" altLang="zh-CN" sz="2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不稳定：位置稍有偏移，</a:t>
            </a:r>
            <a:endParaRPr lang="en-US" altLang="zh-CN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en-US" altLang="zh-CN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              </a:t>
            </a:r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再无法回到现在的状态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B733EE7-9B54-983C-C5EF-E0E070BDFA3C}"/>
              </a:ext>
            </a:extLst>
          </p:cNvPr>
          <p:cNvSpPr/>
          <p:nvPr/>
        </p:nvSpPr>
        <p:spPr>
          <a:xfrm>
            <a:off x="3351345" y="4369158"/>
            <a:ext cx="3918060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平衡点：位置的各阶导函数都是</a:t>
            </a:r>
            <a:r>
              <a:rPr lang="en-US" altLang="zh-CN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0</a:t>
            </a:r>
          </a:p>
          <a:p>
            <a:pPr algn="ctr"/>
            <a:endParaRPr lang="en-US" altLang="zh-CN" sz="2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稳定：位置偏移在一定范围内，</a:t>
            </a:r>
            <a:endParaRPr lang="en-US" altLang="zh-CN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en-US" altLang="zh-CN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          </a:t>
            </a:r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还能回到现在的状态</a:t>
            </a: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9E93288-E007-8767-1442-26FDA848BF18}"/>
              </a:ext>
            </a:extLst>
          </p:cNvPr>
          <p:cNvCxnSpPr/>
          <p:nvPr/>
        </p:nvCxnSpPr>
        <p:spPr>
          <a:xfrm>
            <a:off x="7762875" y="1308588"/>
            <a:ext cx="0" cy="5105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A4BF19D-AC26-89AD-C4D5-DF1703A1E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2720"/>
              </p:ext>
            </p:extLst>
          </p:nvPr>
        </p:nvGraphicFramePr>
        <p:xfrm>
          <a:off x="7866063" y="1249363"/>
          <a:ext cx="24653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914400" progId="Equation.DSMT4">
                  <p:embed/>
                </p:oleObj>
              </mc:Choice>
              <mc:Fallback>
                <p:oleObj name="Equation" r:id="rId3" imgW="1015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6063" y="1249363"/>
                        <a:ext cx="24653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3F3A4D4-C5E9-E267-9125-B98E6960B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69022"/>
              </p:ext>
            </p:extLst>
          </p:nvPr>
        </p:nvGraphicFramePr>
        <p:xfrm>
          <a:off x="7807325" y="3854450"/>
          <a:ext cx="32988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901440" progId="Equation.DSMT4">
                  <p:embed/>
                </p:oleObj>
              </mc:Choice>
              <mc:Fallback>
                <p:oleObj name="Equation" r:id="rId5" imgW="1358640" imgH="9014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7A4BF19D-AC26-89AD-C4D5-DF1703A1E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7325" y="3854450"/>
                        <a:ext cx="3298825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>
            <a:extLst>
              <a:ext uri="{FF2B5EF4-FFF2-40B4-BE49-F238E27FC236}">
                <a16:creationId xmlns:a16="http://schemas.microsoft.com/office/drawing/2014/main" id="{093AA24F-DA03-E994-9410-5CC4F0F7B2FA}"/>
              </a:ext>
            </a:extLst>
          </p:cNvPr>
          <p:cNvSpPr/>
          <p:nvPr/>
        </p:nvSpPr>
        <p:spPr>
          <a:xfrm>
            <a:off x="8748404" y="2885358"/>
            <a:ext cx="381000" cy="390116"/>
          </a:xfrm>
          <a:prstGeom prst="ellipse">
            <a:avLst/>
          </a:pr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81492C0-BEC6-A4E7-74F1-17221507CD66}"/>
              </a:ext>
            </a:extLst>
          </p:cNvPr>
          <p:cNvSpPr/>
          <p:nvPr/>
        </p:nvSpPr>
        <p:spPr>
          <a:xfrm>
            <a:off x="9763125" y="2789454"/>
            <a:ext cx="568325" cy="581923"/>
          </a:xfrm>
          <a:prstGeom prst="ellipse">
            <a:avLst/>
          </a:pr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93209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理解四旋翼抗风扰控制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1D77EE5D-782C-0D20-8FAC-3ABB2D22CF63}"/>
              </a:ext>
            </a:extLst>
          </p:cNvPr>
          <p:cNvCxnSpPr/>
          <p:nvPr/>
        </p:nvCxnSpPr>
        <p:spPr>
          <a:xfrm>
            <a:off x="316523" y="3651430"/>
            <a:ext cx="1154073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15D68BEF-8FBC-6840-B79C-B7BF866CB38E}"/>
              </a:ext>
            </a:extLst>
          </p:cNvPr>
          <p:cNvCxnSpPr/>
          <p:nvPr/>
        </p:nvCxnSpPr>
        <p:spPr>
          <a:xfrm>
            <a:off x="3257550" y="1304925"/>
            <a:ext cx="0" cy="5105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E9E93288-E007-8767-1442-26FDA848BF18}"/>
              </a:ext>
            </a:extLst>
          </p:cNvPr>
          <p:cNvCxnSpPr/>
          <p:nvPr/>
        </p:nvCxnSpPr>
        <p:spPr>
          <a:xfrm>
            <a:off x="7762875" y="1308588"/>
            <a:ext cx="0" cy="5105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1B7BE6A-24F0-4708-94B9-B89F128A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51903"/>
              </p:ext>
            </p:extLst>
          </p:nvPr>
        </p:nvGraphicFramePr>
        <p:xfrm>
          <a:off x="694964" y="1958779"/>
          <a:ext cx="1981556" cy="78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964" y="1958779"/>
                        <a:ext cx="1981556" cy="78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E1F4A3-353F-7661-EB4B-001BCE18F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34247"/>
              </p:ext>
            </p:extLst>
          </p:nvPr>
        </p:nvGraphicFramePr>
        <p:xfrm>
          <a:off x="3668490" y="1304925"/>
          <a:ext cx="3233169" cy="224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520560" progId="Equation.DSMT4">
                  <p:embed/>
                </p:oleObj>
              </mc:Choice>
              <mc:Fallback>
                <p:oleObj name="Equation" r:id="rId5" imgW="749160" imgH="5205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1B7BE6A-24F0-4708-94B9-B89F128A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490" y="1304925"/>
                        <a:ext cx="3233169" cy="224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352DC2C-80CD-DDD1-61A6-6B8008546A14}"/>
              </a:ext>
            </a:extLst>
          </p:cNvPr>
          <p:cNvSpPr/>
          <p:nvPr/>
        </p:nvSpPr>
        <p:spPr>
          <a:xfrm>
            <a:off x="8274140" y="1958779"/>
            <a:ext cx="3071856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稳定无误差</a:t>
            </a:r>
            <a:endParaRPr lang="zh-CN" altLang="en-US" sz="4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FC62F96-BE95-1778-0C7A-50D3899E0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93060"/>
              </p:ext>
            </p:extLst>
          </p:nvPr>
        </p:nvGraphicFramePr>
        <p:xfrm>
          <a:off x="246063" y="4564063"/>
          <a:ext cx="28813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1B7BE6A-24F0-4708-94B9-B89F128A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3" y="4564063"/>
                        <a:ext cx="2881312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147FB70-F004-7A02-D693-9948F0543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56421"/>
              </p:ext>
            </p:extLst>
          </p:nvPr>
        </p:nvGraphicFramePr>
        <p:xfrm>
          <a:off x="3357562" y="3830638"/>
          <a:ext cx="427513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520560" progId="Equation.DSMT4">
                  <p:embed/>
                </p:oleObj>
              </mc:Choice>
              <mc:Fallback>
                <p:oleObj name="Equation" r:id="rId9" imgW="990360" imgH="520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5E1F4A3-353F-7661-EB4B-001BCE18F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562" y="3830638"/>
                        <a:ext cx="4275137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141FED95-D612-0517-4798-E1CD14EDC15F}"/>
              </a:ext>
            </a:extLst>
          </p:cNvPr>
          <p:cNvSpPr/>
          <p:nvPr/>
        </p:nvSpPr>
        <p:spPr>
          <a:xfrm>
            <a:off x="8274140" y="4686341"/>
            <a:ext cx="307185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稳定有误差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7C3F5BE2-0AA6-548A-9026-F1EE770B7140}"/>
              </a:ext>
            </a:extLst>
          </p:cNvPr>
          <p:cNvSpPr/>
          <p:nvPr/>
        </p:nvSpPr>
        <p:spPr>
          <a:xfrm>
            <a:off x="594954" y="2077801"/>
            <a:ext cx="584002" cy="597975"/>
          </a:xfrm>
          <a:prstGeom prst="ellipse">
            <a:avLst/>
          </a:pr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9854900-3583-C39F-6748-4270B262B738}"/>
              </a:ext>
            </a:extLst>
          </p:cNvPr>
          <p:cNvSpPr/>
          <p:nvPr/>
        </p:nvSpPr>
        <p:spPr>
          <a:xfrm>
            <a:off x="333394" y="3274763"/>
            <a:ext cx="223651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如何改造系统动态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61D26C9-8876-AFD8-4981-4BF660B96BEC}"/>
              </a:ext>
            </a:extLst>
          </p:cNvPr>
          <p:cNvSpPr/>
          <p:nvPr/>
        </p:nvSpPr>
        <p:spPr>
          <a:xfrm>
            <a:off x="182431" y="4650468"/>
            <a:ext cx="584002" cy="597975"/>
          </a:xfrm>
          <a:prstGeom prst="ellipse">
            <a:avLst/>
          </a:pr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85773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理解四旋翼抗风扰控制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3C1FC537-A47B-C17A-2DAF-E9A844F09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314450"/>
            <a:ext cx="371475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D1CCD18-C1C1-0BBE-95BF-6678066E9E41}"/>
              </a:ext>
            </a:extLst>
          </p:cNvPr>
          <p:cNvCxnSpPr>
            <a:cxnSpLocks/>
          </p:cNvCxnSpPr>
          <p:nvPr/>
        </p:nvCxnSpPr>
        <p:spPr>
          <a:xfrm flipH="1">
            <a:off x="762000" y="3209925"/>
            <a:ext cx="2000250" cy="2857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91CF192F-B717-6450-F1AE-50776A975BBF}"/>
              </a:ext>
            </a:extLst>
          </p:cNvPr>
          <p:cNvSpPr/>
          <p:nvPr/>
        </p:nvSpPr>
        <p:spPr>
          <a:xfrm>
            <a:off x="1666875" y="3924371"/>
            <a:ext cx="274145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姿态前倾</a:t>
            </a:r>
            <a:r>
              <a:rPr lang="en-US" altLang="zh-CN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-&gt;</a:t>
            </a:r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水平向前飞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028" name="Picture 4" descr="查看源图像">
            <a:extLst>
              <a:ext uri="{FF2B5EF4-FFF2-40B4-BE49-F238E27FC236}">
                <a16:creationId xmlns:a16="http://schemas.microsoft.com/office/drawing/2014/main" id="{868B47B0-426A-B381-F278-F0E8F0156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1409831"/>
            <a:ext cx="291465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F4DDCA1-84BE-0860-FB8D-91793EFC7430}"/>
              </a:ext>
            </a:extLst>
          </p:cNvPr>
          <p:cNvCxnSpPr>
            <a:cxnSpLocks/>
          </p:cNvCxnSpPr>
          <p:nvPr/>
        </p:nvCxnSpPr>
        <p:spPr>
          <a:xfrm>
            <a:off x="7277100" y="3319462"/>
            <a:ext cx="0" cy="9429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5C5BF61F-E614-7AB2-7BCA-41B112BB96D4}"/>
              </a:ext>
            </a:extLst>
          </p:cNvPr>
          <p:cNvCxnSpPr>
            <a:cxnSpLocks/>
          </p:cNvCxnSpPr>
          <p:nvPr/>
        </p:nvCxnSpPr>
        <p:spPr>
          <a:xfrm flipV="1">
            <a:off x="7277100" y="2300287"/>
            <a:ext cx="0" cy="9096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D0C80CAF-17B0-7DBF-1546-49078509019B}"/>
              </a:ext>
            </a:extLst>
          </p:cNvPr>
          <p:cNvSpPr/>
          <p:nvPr/>
        </p:nvSpPr>
        <p:spPr>
          <a:xfrm>
            <a:off x="8206025" y="3924371"/>
            <a:ext cx="172354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向上向下飞行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7AB0EF5-F7BB-2501-022F-294839B97BBE}"/>
              </a:ext>
            </a:extLst>
          </p:cNvPr>
          <p:cNvCxnSpPr>
            <a:cxnSpLocks/>
          </p:cNvCxnSpPr>
          <p:nvPr/>
        </p:nvCxnSpPr>
        <p:spPr>
          <a:xfrm>
            <a:off x="6086475" y="1314450"/>
            <a:ext cx="0" cy="347662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owerpoint template design by DAJU_PPT正版来源小红书大橘PPT微信DAJU_PPT请勿抄袭搬运！盗版必究！">
            <a:extLst>
              <a:ext uri="{FF2B5EF4-FFF2-40B4-BE49-F238E27FC236}">
                <a16:creationId xmlns:a16="http://schemas.microsoft.com/office/drawing/2014/main" id="{B01086EF-4CFC-896E-CBA0-B2BC274F0491}"/>
              </a:ext>
            </a:extLst>
          </p:cNvPr>
          <p:cNvSpPr txBox="1">
            <a:spLocks/>
          </p:cNvSpPr>
          <p:nvPr/>
        </p:nvSpPr>
        <p:spPr>
          <a:xfrm>
            <a:off x="0" y="5799882"/>
            <a:ext cx="11857261" cy="964491"/>
          </a:xfrm>
          <a:prstGeom prst="rect">
            <a:avLst/>
          </a:prstGeom>
        </p:spPr>
        <p:txBody>
          <a:bodyPr wrap="square" lIns="72000" tIns="36000" rIns="72000" bIns="3600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400" b="1" kern="1200" spc="300" dirty="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</a:lstStyle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四旋翼无人机的姿态和高度控制是其空间位置控制、飞行轨迹控制的基础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424C764-DF31-7289-715C-57BD1B558625}"/>
              </a:ext>
            </a:extLst>
          </p:cNvPr>
          <p:cNvSpPr/>
          <p:nvPr/>
        </p:nvSpPr>
        <p:spPr>
          <a:xfrm>
            <a:off x="2304070" y="4547867"/>
            <a:ext cx="146706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三轴欧拉角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8A8C5E5-F93F-7D40-FE71-38F92995DC31}"/>
              </a:ext>
            </a:extLst>
          </p:cNvPr>
          <p:cNvSpPr/>
          <p:nvPr/>
        </p:nvSpPr>
        <p:spPr>
          <a:xfrm>
            <a:off x="8718986" y="4547867"/>
            <a:ext cx="69762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高度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41249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无风扰时四旋翼无人机建模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F7E266A-D422-2D65-21E1-50F94AF26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088" y="1233578"/>
            <a:ext cx="3752381" cy="3419048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362F13AD-8B96-EA40-E49F-BE798EA448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0011" y="1233578"/>
            <a:ext cx="3752381" cy="526749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464D78B-7467-F9EC-95B1-B059DE13B4FD}"/>
              </a:ext>
            </a:extLst>
          </p:cNvPr>
          <p:cNvSpPr/>
          <p:nvPr/>
        </p:nvSpPr>
        <p:spPr>
          <a:xfrm>
            <a:off x="1450117" y="4916536"/>
            <a:ext cx="403187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2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其实就是对每一个欧拉角和高度，</a:t>
            </a:r>
            <a:endParaRPr lang="en-US" altLang="zh-CN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列写一个牛顿</a:t>
            </a:r>
            <a:r>
              <a:rPr lang="en-US" altLang="zh-CN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/</a:t>
            </a:r>
            <a:r>
              <a:rPr lang="zh-CN" alt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欧拉方程</a:t>
            </a:r>
            <a:endParaRPr lang="zh-CN" altLang="en-US" sz="2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0A1B0B63-6FDB-4E13-12E0-D8DC8FAC778A}"/>
              </a:ext>
            </a:extLst>
          </p:cNvPr>
          <p:cNvCxnSpPr/>
          <p:nvPr/>
        </p:nvCxnSpPr>
        <p:spPr>
          <a:xfrm>
            <a:off x="7781925" y="5495925"/>
            <a:ext cx="193357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DE596F4-9575-BD61-057B-D36B4355FD19}"/>
              </a:ext>
            </a:extLst>
          </p:cNvPr>
          <p:cNvCxnSpPr>
            <a:cxnSpLocks/>
          </p:cNvCxnSpPr>
          <p:nvPr/>
        </p:nvCxnSpPr>
        <p:spPr>
          <a:xfrm>
            <a:off x="7115175" y="4652626"/>
            <a:ext cx="32575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4916BE0-C218-C317-5EC1-671466DA0C0D}"/>
              </a:ext>
            </a:extLst>
          </p:cNvPr>
          <p:cNvCxnSpPr>
            <a:cxnSpLocks/>
          </p:cNvCxnSpPr>
          <p:nvPr/>
        </p:nvCxnSpPr>
        <p:spPr>
          <a:xfrm>
            <a:off x="6710011" y="4986001"/>
            <a:ext cx="164341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41DD7A5-2C73-EFA6-98C0-761E1D5B1827}"/>
              </a:ext>
            </a:extLst>
          </p:cNvPr>
          <p:cNvCxnSpPr>
            <a:cxnSpLocks/>
          </p:cNvCxnSpPr>
          <p:nvPr/>
        </p:nvCxnSpPr>
        <p:spPr>
          <a:xfrm>
            <a:off x="8030324" y="2433301"/>
            <a:ext cx="86602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023277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有风扰时四旋翼无人机建模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2EA9E97-B765-654A-E90E-222DEBB399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335" y="1233578"/>
            <a:ext cx="4464391" cy="50704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095B544-30B4-8A96-B815-55811B32AB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233578"/>
            <a:ext cx="4904531" cy="16084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BF8922F-2C33-5164-CF4F-EE47165B7F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3621523"/>
            <a:ext cx="4464392" cy="2338087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BEEC5F8-0415-0138-15B3-835DECF7FBC9}"/>
              </a:ext>
            </a:extLst>
          </p:cNvPr>
          <p:cNvCxnSpPr>
            <a:cxnSpLocks/>
          </p:cNvCxnSpPr>
          <p:nvPr/>
        </p:nvCxnSpPr>
        <p:spPr>
          <a:xfrm>
            <a:off x="2747611" y="2747626"/>
            <a:ext cx="79568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930E988-6DAF-09A9-5110-E6D4DC4C561D}"/>
              </a:ext>
            </a:extLst>
          </p:cNvPr>
          <p:cNvCxnSpPr>
            <a:cxnSpLocks/>
          </p:cNvCxnSpPr>
          <p:nvPr/>
        </p:nvCxnSpPr>
        <p:spPr>
          <a:xfrm>
            <a:off x="2118961" y="2738101"/>
            <a:ext cx="28133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3902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处理风干扰和未知建模动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41E938-AB49-1A46-616B-84427A46E5EC}"/>
              </a:ext>
            </a:extLst>
          </p:cNvPr>
          <p:cNvSpPr/>
          <p:nvPr/>
        </p:nvSpPr>
        <p:spPr>
          <a:xfrm>
            <a:off x="11287874" y="5782330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1</a:t>
            </a:r>
            <a:endParaRPr lang="zh-CN" altLang="en-US" sz="5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  <p:sp>
        <p:nvSpPr>
          <p:cNvPr id="12" name="文本框 2">
            <a:extLst>
              <a:ext uri="{FF2B5EF4-FFF2-40B4-BE49-F238E27FC236}">
                <a16:creationId xmlns:a16="http://schemas.microsoft.com/office/drawing/2014/main" id="{ED1B3A69-DEDA-5417-8B9F-C76B07579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1563" y="6203950"/>
            <a:ext cx="96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>
                <a:latin typeface="华光标题宋_CNKI" panose="02000500000000000000" pitchFamily="2" charset="-122"/>
                <a:ea typeface="华光标题宋_CNKI" panose="02000500000000000000" pitchFamily="2" charset="-122"/>
              </a:rPr>
              <a:t>5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6D9EEA1-C5CE-AF06-F032-776240564304}"/>
              </a:ext>
            </a:extLst>
          </p:cNvPr>
          <p:cNvSpPr txBox="1"/>
          <p:nvPr/>
        </p:nvSpPr>
        <p:spPr>
          <a:xfrm>
            <a:off x="501650" y="993775"/>
            <a:ext cx="6226175" cy="4996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俯仰角子系统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E788B0E-0DC1-052C-9A65-8226BB780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52825"/>
              </p:ext>
            </p:extLst>
          </p:nvPr>
        </p:nvGraphicFramePr>
        <p:xfrm>
          <a:off x="501650" y="1584325"/>
          <a:ext cx="3917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2477" imgH="580241" progId="Equation.DSMT4">
                  <p:embed/>
                </p:oleObj>
              </mc:Choice>
              <mc:Fallback>
                <p:oleObj name="Equation" r:id="rId3" imgW="2102477" imgH="580241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C4F55E1-C861-456F-B6EB-0DE358954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584325"/>
                        <a:ext cx="39179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A57E86CC-B977-C6ED-7702-CEEAC599E93B}"/>
              </a:ext>
            </a:extLst>
          </p:cNvPr>
          <p:cNvCxnSpPr>
            <a:cxnSpLocks/>
          </p:cNvCxnSpPr>
          <p:nvPr/>
        </p:nvCxnSpPr>
        <p:spPr>
          <a:xfrm>
            <a:off x="920750" y="2535238"/>
            <a:ext cx="0" cy="3028950"/>
          </a:xfrm>
          <a:prstGeom prst="straightConnector1">
            <a:avLst/>
          </a:prstGeom>
          <a:ln w="38100">
            <a:solidFill>
              <a:srgbClr val="41719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E78EA730-F876-EC8F-23CD-EABB9CBC4E5E}"/>
              </a:ext>
            </a:extLst>
          </p:cNvPr>
          <p:cNvSpPr/>
          <p:nvPr/>
        </p:nvSpPr>
        <p:spPr>
          <a:xfrm>
            <a:off x="769938" y="1652588"/>
            <a:ext cx="301625" cy="8826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26313D6-1A01-ABDE-CF37-F96406D75CEC}"/>
              </a:ext>
            </a:extLst>
          </p:cNvPr>
          <p:cNvSpPr/>
          <p:nvPr/>
        </p:nvSpPr>
        <p:spPr>
          <a:xfrm>
            <a:off x="2443163" y="2168525"/>
            <a:ext cx="301625" cy="357188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3E6A371-28DA-1B44-0683-A14FCC5C0DBF}"/>
              </a:ext>
            </a:extLst>
          </p:cNvPr>
          <p:cNvCxnSpPr>
            <a:cxnSpLocks/>
          </p:cNvCxnSpPr>
          <p:nvPr/>
        </p:nvCxnSpPr>
        <p:spPr>
          <a:xfrm>
            <a:off x="2593975" y="2525713"/>
            <a:ext cx="0" cy="2301875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1723E818-92F7-F7F4-C4FD-903ABEEA2825}"/>
              </a:ext>
            </a:extLst>
          </p:cNvPr>
          <p:cNvSpPr/>
          <p:nvPr/>
        </p:nvSpPr>
        <p:spPr>
          <a:xfrm>
            <a:off x="2928938" y="2093913"/>
            <a:ext cx="1422400" cy="441325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34770DC-1CFA-3B6D-AC1B-B45ACA8FF5E5}"/>
              </a:ext>
            </a:extLst>
          </p:cNvPr>
          <p:cNvCxnSpPr>
            <a:cxnSpLocks/>
          </p:cNvCxnSpPr>
          <p:nvPr/>
        </p:nvCxnSpPr>
        <p:spPr>
          <a:xfrm>
            <a:off x="3640138" y="2535238"/>
            <a:ext cx="0" cy="3143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542DD2C4-A71E-24AB-993B-1058F770992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4977" y="5563767"/>
            <a:ext cx="4837222" cy="493468"/>
          </a:xfrm>
          <a:prstGeom prst="rect">
            <a:avLst/>
          </a:prstGeom>
          <a:blipFill>
            <a:blip r:embed="rId5"/>
            <a:stretch>
              <a:fillRect t="-12346" r="-2015" b="-3703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244C6EC-325B-68F9-2912-BAD82998343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0292" y="4826886"/>
            <a:ext cx="2523191" cy="493468"/>
          </a:xfrm>
          <a:prstGeom prst="rect">
            <a:avLst/>
          </a:prstGeom>
          <a:blipFill>
            <a:blip r:embed="rId6"/>
            <a:stretch>
              <a:fillRect t="-11111" r="-4600" b="-3827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2B40A3F-F2AE-20E3-9FAC-5C175A86ADA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3144" y="3071041"/>
            <a:ext cx="4318110" cy="1293687"/>
          </a:xfrm>
          <a:prstGeom prst="rect">
            <a:avLst/>
          </a:prstGeom>
          <a:blipFill>
            <a:blip r:embed="rId7"/>
            <a:stretch>
              <a:fillRect l="-2684" b="-1415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箭头: 下 23">
            <a:extLst>
              <a:ext uri="{FF2B5EF4-FFF2-40B4-BE49-F238E27FC236}">
                <a16:creationId xmlns:a16="http://schemas.microsoft.com/office/drawing/2014/main" id="{2D704A6C-49DF-CF93-A506-A67ECA665C08}"/>
              </a:ext>
            </a:extLst>
          </p:cNvPr>
          <p:cNvSpPr/>
          <p:nvPr/>
        </p:nvSpPr>
        <p:spPr>
          <a:xfrm rot="18565469">
            <a:off x="6802438" y="4470400"/>
            <a:ext cx="765175" cy="847725"/>
          </a:xfrm>
          <a:prstGeom prst="downArrow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EEFFA6F-8EF0-BB05-EF6D-824588A296E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08290" y="4278393"/>
            <a:ext cx="3863973" cy="2125582"/>
          </a:xfrm>
          <a:prstGeom prst="rect">
            <a:avLst/>
          </a:prstGeom>
          <a:blipFill>
            <a:blip r:embed="rId8"/>
            <a:stretch>
              <a:fillRect l="-1735" r="-1577" b="-487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26" name="图片 2">
            <a:extLst>
              <a:ext uri="{FF2B5EF4-FFF2-40B4-BE49-F238E27FC236}">
                <a16:creationId xmlns:a16="http://schemas.microsoft.com/office/drawing/2014/main" id="{E90A8CB3-726D-F728-0C48-69A94458A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08290" y="1377146"/>
            <a:ext cx="3781425" cy="250507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119359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  <p:bldP spid="19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werpoint template design by DAJU_PPT正版来源小红书大橘PPT微信DAJU_PPT请勿抄袭搬运！盗版必究！"/>
          <p:cNvSpPr>
            <a:spLocks noGrp="1"/>
          </p:cNvSpPr>
          <p:nvPr>
            <p:ph type="title"/>
          </p:nvPr>
        </p:nvSpPr>
        <p:spPr>
          <a:xfrm>
            <a:off x="1975449" y="575872"/>
            <a:ext cx="8169215" cy="40510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如何处理风干扰和未知建模动态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AEB958D-03A3-F066-0B13-1A9411C4B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38288"/>
            <a:ext cx="29146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0056B3D-3425-58F8-3195-CAF2EF6ED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363" y="1298575"/>
            <a:ext cx="107315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ED3DFB7-E141-1F90-8554-15F9D90FC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163" y="1304925"/>
            <a:ext cx="1087437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8A0D14B-B8AE-0697-1D8E-CD69BEA5F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2613" y="1322388"/>
            <a:ext cx="108743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箭头: 右 26">
            <a:extLst>
              <a:ext uri="{FF2B5EF4-FFF2-40B4-BE49-F238E27FC236}">
                <a16:creationId xmlns:a16="http://schemas.microsoft.com/office/drawing/2014/main" id="{62C473AF-6E4B-C5DE-9E62-0D63CB02CCD5}"/>
              </a:ext>
            </a:extLst>
          </p:cNvPr>
          <p:cNvSpPr/>
          <p:nvPr/>
        </p:nvSpPr>
        <p:spPr>
          <a:xfrm>
            <a:off x="8682038" y="1506538"/>
            <a:ext cx="338137" cy="769937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加号 27">
            <a:extLst>
              <a:ext uri="{FF2B5EF4-FFF2-40B4-BE49-F238E27FC236}">
                <a16:creationId xmlns:a16="http://schemas.microsoft.com/office/drawing/2014/main" id="{CAD7FBB9-7C02-1693-1BF4-E613795A052D}"/>
              </a:ext>
            </a:extLst>
          </p:cNvPr>
          <p:cNvSpPr/>
          <p:nvPr/>
        </p:nvSpPr>
        <p:spPr>
          <a:xfrm>
            <a:off x="6769100" y="1751013"/>
            <a:ext cx="196850" cy="277812"/>
          </a:xfrm>
          <a:prstGeom prst="mathPlus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3A56ABF1-0FBB-298C-1A47-C7E3487F6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698875"/>
            <a:ext cx="331628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CA049D6A-B7B6-B629-8792-45DBB55AA9E9}"/>
              </a:ext>
            </a:extLst>
          </p:cNvPr>
          <p:cNvSpPr txBox="1"/>
          <p:nvPr/>
        </p:nvSpPr>
        <p:spPr>
          <a:xfrm>
            <a:off x="430213" y="4600575"/>
            <a:ext cx="4437062" cy="500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设两不确定项的乘性耦合为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1B567C9-4CD7-850A-5B7B-BDE6CE8ED61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36047" y="4479293"/>
            <a:ext cx="4437554" cy="499624"/>
          </a:xfrm>
          <a:prstGeom prst="rect">
            <a:avLst/>
          </a:prstGeom>
          <a:blipFill>
            <a:blip r:embed="rId8"/>
            <a:stretch>
              <a:fillRect l="-1511" b="-2073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D74CA8D1-D575-8B7D-59A8-3EF77E0D73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5045075"/>
            <a:ext cx="29495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F174D690-A550-1AF3-26A6-DD8D2BA9F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5200650"/>
            <a:ext cx="4589462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A5D12A37-FA0E-21DE-803B-EB53BE1E60A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119" y="3006497"/>
            <a:ext cx="4437554" cy="499624"/>
          </a:xfrm>
          <a:prstGeom prst="rect">
            <a:avLst/>
          </a:prstGeom>
          <a:blipFill>
            <a:blip r:embed="rId11"/>
            <a:stretch>
              <a:fillRect l="-1374" b="-2073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95E56353-0419-8DF7-6462-B1A43470A9F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0269" y="925472"/>
            <a:ext cx="5009994" cy="499624"/>
          </a:xfrm>
          <a:prstGeom prst="rect">
            <a:avLst/>
          </a:prstGeom>
          <a:blipFill>
            <a:blip r:embed="rId12"/>
            <a:stretch>
              <a:fillRect l="-1340" r="-244" b="-2073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E0D85A9-C519-A656-F426-E2D70AB5214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24179" y="5552901"/>
            <a:ext cx="3100296" cy="1167756"/>
          </a:xfrm>
          <a:prstGeom prst="rect">
            <a:avLst/>
          </a:prstGeom>
          <a:blipFill>
            <a:blip r:embed="rId13"/>
            <a:stretch>
              <a:fillRect l="-982" b="-628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箭头: 右 36">
            <a:extLst>
              <a:ext uri="{FF2B5EF4-FFF2-40B4-BE49-F238E27FC236}">
                <a16:creationId xmlns:a16="http://schemas.microsoft.com/office/drawing/2014/main" id="{5EBC083C-5EF0-B3AD-2413-709E6D42F779}"/>
              </a:ext>
            </a:extLst>
          </p:cNvPr>
          <p:cNvSpPr/>
          <p:nvPr/>
        </p:nvSpPr>
        <p:spPr>
          <a:xfrm>
            <a:off x="5767388" y="5341938"/>
            <a:ext cx="484187" cy="496887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147A6C0D-FC31-83C3-6081-5D047F8F0145}"/>
              </a:ext>
            </a:extLst>
          </p:cNvPr>
          <p:cNvCxnSpPr>
            <a:cxnSpLocks/>
          </p:cNvCxnSpPr>
          <p:nvPr/>
        </p:nvCxnSpPr>
        <p:spPr>
          <a:xfrm>
            <a:off x="0" y="2773363"/>
            <a:ext cx="1219200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298CA5C-5EB2-EDD3-3DA1-CD0122AC41F0}"/>
              </a:ext>
            </a:extLst>
          </p:cNvPr>
          <p:cNvCxnSpPr>
            <a:cxnSpLocks/>
          </p:cNvCxnSpPr>
          <p:nvPr/>
        </p:nvCxnSpPr>
        <p:spPr>
          <a:xfrm>
            <a:off x="0" y="4456113"/>
            <a:ext cx="1219200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7958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/>
      <p:bldP spid="3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适中&quot;,&quot;HeaderHeight&quot;:10.0,&quot;FooterHeight&quot;:5.0,&quot;SideMargin&quot;:5.0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6637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6637;"/>
</p:tagLst>
</file>

<file path=ppt/theme/theme1.xml><?xml version="1.0" encoding="utf-8"?>
<a:theme xmlns:a="http://schemas.openxmlformats.org/drawingml/2006/main" name="Office Theme">
  <a:themeElements>
    <a:clrScheme name="00浙江大学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429D"/>
      </a:accent1>
      <a:accent2>
        <a:srgbClr val="D0B296"/>
      </a:accent2>
      <a:accent3>
        <a:srgbClr val="00429D"/>
      </a:accent3>
      <a:accent4>
        <a:srgbClr val="D0B296"/>
      </a:accent4>
      <a:accent5>
        <a:srgbClr val="00429D"/>
      </a:accent5>
      <a:accent6>
        <a:srgbClr val="D0B296"/>
      </a:accent6>
      <a:hlink>
        <a:srgbClr val="DF213B"/>
      </a:hlink>
      <a:folHlink>
        <a:srgbClr val="954F72"/>
      </a:folHlink>
    </a:clrScheme>
    <a:fontScheme name="mmhun255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2</TotalTime>
  <Words>368</Words>
  <Application>Microsoft Office PowerPoint</Application>
  <PresentationFormat>宽屏</PresentationFormat>
  <Paragraphs>96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华光标题宋_CNKI</vt:lpstr>
      <vt:lpstr>华光综艺_CNKI</vt:lpstr>
      <vt:lpstr>微软雅黑</vt:lpstr>
      <vt:lpstr>Arial</vt:lpstr>
      <vt:lpstr>Office Theme</vt:lpstr>
      <vt:lpstr>MathType 7.0 Equation</vt:lpstr>
      <vt:lpstr>Equation</vt:lpstr>
      <vt:lpstr>PowerPoint 演示文稿</vt:lpstr>
      <vt:lpstr>四旋翼无人机抗风扰控制研究背景</vt:lpstr>
      <vt:lpstr>如何理解四旋翼抗风扰控制</vt:lpstr>
      <vt:lpstr>如何理解四旋翼抗风扰控制</vt:lpstr>
      <vt:lpstr>如何理解四旋翼抗风扰控制</vt:lpstr>
      <vt:lpstr>无风扰时四旋翼无人机建模</vt:lpstr>
      <vt:lpstr>有风扰时四旋翼无人机建模</vt:lpstr>
      <vt:lpstr>如何处理风干扰和未知建模动态</vt:lpstr>
      <vt:lpstr>如何处理风干扰和未知建模动态</vt:lpstr>
      <vt:lpstr>PowerPoint 演示文稿</vt:lpstr>
      <vt:lpstr>理论、仿真证明算法有效性</vt:lpstr>
      <vt:lpstr>无人机实物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314981968@qq.com</dc:creator>
  <cp:lastModifiedBy>刘 晨阳</cp:lastModifiedBy>
  <cp:revision>356</cp:revision>
  <dcterms:created xsi:type="dcterms:W3CDTF">2019-11-26T03:41:00Z</dcterms:created>
  <dcterms:modified xsi:type="dcterms:W3CDTF">2022-12-15T15:1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69EB345F4F457288BFAD1BFA019858</vt:lpwstr>
  </property>
  <property fmtid="{D5CDD505-2E9C-101B-9397-08002B2CF9AE}" pid="3" name="KSOProductBuildVer">
    <vt:lpwstr>2052-11.1.0.10700</vt:lpwstr>
  </property>
</Properties>
</file>